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5778" w:rsidRDefault="00AD5778" w:rsidP="009C4643">
      <w:pPr>
        <w:jc w:val="both"/>
      </w:pPr>
      <w:r>
        <w:t>«СОГЛАСОВАНО»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«УТВЕРЖДАЮ»</w:t>
      </w:r>
    </w:p>
    <w:p w:rsidR="00AD5778" w:rsidRDefault="00AD5778" w:rsidP="009C4643">
      <w:pPr>
        <w:jc w:val="both"/>
      </w:pPr>
      <w:r>
        <w:t>Зам. директора школы по УВР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Директор школы</w:t>
      </w:r>
    </w:p>
    <w:p w:rsidR="00AD5778" w:rsidRDefault="00AD5778" w:rsidP="009C4643">
      <w:pPr>
        <w:jc w:val="both"/>
      </w:pPr>
      <w:r>
        <w:t xml:space="preserve">________________ </w:t>
      </w:r>
      <w:proofErr w:type="spellStart"/>
      <w:r>
        <w:t>Е.И.Попова</w:t>
      </w:r>
      <w:proofErr w:type="spellEnd"/>
      <w:r>
        <w:tab/>
      </w:r>
      <w:r>
        <w:tab/>
      </w:r>
      <w:r>
        <w:tab/>
      </w:r>
      <w:r>
        <w:tab/>
      </w:r>
      <w:r>
        <w:tab/>
      </w:r>
      <w:r>
        <w:tab/>
        <w:t xml:space="preserve">_____________ </w:t>
      </w:r>
      <w:proofErr w:type="spellStart"/>
      <w:r>
        <w:t>В.П.Шутов</w:t>
      </w:r>
      <w:proofErr w:type="spellEnd"/>
    </w:p>
    <w:p w:rsidR="00AD5778" w:rsidRDefault="00C86F3E" w:rsidP="009C4643">
      <w:pPr>
        <w:jc w:val="both"/>
      </w:pPr>
      <w:r>
        <w:t>«____»___________2017 г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«____»___________2017</w:t>
      </w:r>
      <w:r w:rsidR="00AD5778">
        <w:t xml:space="preserve"> г.</w:t>
      </w:r>
    </w:p>
    <w:p w:rsidR="00AD5778" w:rsidRDefault="00AD5778" w:rsidP="009C4643">
      <w:pPr>
        <w:jc w:val="center"/>
        <w:rPr>
          <w:b/>
        </w:rPr>
      </w:pPr>
    </w:p>
    <w:p w:rsidR="00AD5778" w:rsidRPr="00276024" w:rsidRDefault="00AD5778" w:rsidP="009C4643">
      <w:pPr>
        <w:jc w:val="center"/>
        <w:rPr>
          <w:b/>
          <w:sz w:val="28"/>
          <w:szCs w:val="28"/>
        </w:rPr>
      </w:pPr>
      <w:r w:rsidRPr="00276024">
        <w:rPr>
          <w:b/>
          <w:sz w:val="28"/>
          <w:szCs w:val="28"/>
        </w:rPr>
        <w:t>6 класс</w:t>
      </w:r>
    </w:p>
    <w:p w:rsidR="00AD5778" w:rsidRDefault="00AD5778" w:rsidP="009C4643">
      <w:pPr>
        <w:jc w:val="center"/>
        <w:rPr>
          <w:b/>
        </w:rPr>
      </w:pPr>
    </w:p>
    <w:p w:rsidR="00AD5778" w:rsidRDefault="00AD5778" w:rsidP="009C4643">
      <w:pPr>
        <w:jc w:val="center"/>
        <w:rPr>
          <w:b/>
        </w:rPr>
      </w:pPr>
      <w:r>
        <w:rPr>
          <w:b/>
        </w:rPr>
        <w:t xml:space="preserve">КАЛЕНДАРНО – ТЕМАТИЧЕСКОЕ ПЛАНИРОВАНИЕ </w:t>
      </w:r>
    </w:p>
    <w:p w:rsidR="00AD5778" w:rsidRPr="00FD13C4" w:rsidRDefault="00AD5778" w:rsidP="009C4643">
      <w:pPr>
        <w:jc w:val="center"/>
        <w:rPr>
          <w:b/>
          <w:sz w:val="32"/>
          <w:szCs w:val="32"/>
          <w:u w:val="single"/>
        </w:rPr>
      </w:pPr>
      <w:r w:rsidRPr="00FD13C4">
        <w:rPr>
          <w:b/>
          <w:sz w:val="32"/>
          <w:szCs w:val="32"/>
          <w:u w:val="single"/>
        </w:rPr>
        <w:t>по математике</w:t>
      </w:r>
    </w:p>
    <w:p w:rsidR="00AD5778" w:rsidRDefault="00AD5778" w:rsidP="009C4643">
      <w:pPr>
        <w:jc w:val="center"/>
        <w:rPr>
          <w:b/>
        </w:rPr>
      </w:pPr>
      <w:r>
        <w:rPr>
          <w:b/>
        </w:rPr>
        <w:t>( очно - заочное обучение)</w:t>
      </w:r>
    </w:p>
    <w:p w:rsidR="00AD5778" w:rsidRDefault="00AD5778" w:rsidP="009C4643">
      <w:pPr>
        <w:jc w:val="center"/>
        <w:rPr>
          <w:b/>
        </w:rPr>
      </w:pPr>
      <w:r>
        <w:rPr>
          <w:b/>
        </w:rPr>
        <w:t>201</w:t>
      </w:r>
      <w:r w:rsidR="00C86F3E">
        <w:rPr>
          <w:b/>
        </w:rPr>
        <w:t>7</w:t>
      </w:r>
      <w:r>
        <w:rPr>
          <w:b/>
        </w:rPr>
        <w:t xml:space="preserve"> – 201</w:t>
      </w:r>
      <w:r w:rsidR="00C86F3E">
        <w:rPr>
          <w:b/>
        </w:rPr>
        <w:t>8</w:t>
      </w:r>
      <w:r>
        <w:rPr>
          <w:b/>
        </w:rPr>
        <w:t xml:space="preserve"> учебный год</w:t>
      </w:r>
    </w:p>
    <w:p w:rsidR="00AD5778" w:rsidRDefault="00AD5778" w:rsidP="009C4643">
      <w:pPr>
        <w:jc w:val="center"/>
        <w:rPr>
          <w:b/>
        </w:rPr>
      </w:pPr>
      <w:r>
        <w:rPr>
          <w:b/>
        </w:rPr>
        <w:t>Количество часов в неделю – 2.</w:t>
      </w:r>
    </w:p>
    <w:p w:rsidR="00AD5778" w:rsidRDefault="00AD5778" w:rsidP="009C4643">
      <w:pPr>
        <w:jc w:val="center"/>
        <w:rPr>
          <w:b/>
        </w:rPr>
      </w:pPr>
      <w:r>
        <w:rPr>
          <w:b/>
        </w:rPr>
        <w:t>Количество контрольных  работ:</w:t>
      </w:r>
      <w:r>
        <w:rPr>
          <w:b/>
        </w:rPr>
        <w:tab/>
        <w:t>1 полугодие –</w:t>
      </w:r>
      <w:r w:rsidR="00D15168">
        <w:rPr>
          <w:b/>
        </w:rPr>
        <w:t>6</w:t>
      </w:r>
    </w:p>
    <w:p w:rsidR="00AD5778" w:rsidRDefault="00AD5778" w:rsidP="009C4643">
      <w:pPr>
        <w:jc w:val="center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</w:t>
      </w:r>
      <w:r>
        <w:rPr>
          <w:b/>
        </w:rPr>
        <w:tab/>
      </w:r>
      <w:r>
        <w:rPr>
          <w:b/>
        </w:rPr>
        <w:tab/>
        <w:t xml:space="preserve">          </w:t>
      </w:r>
      <w:r w:rsidR="00187F35">
        <w:rPr>
          <w:b/>
        </w:rPr>
        <w:t xml:space="preserve"> </w:t>
      </w:r>
      <w:r>
        <w:rPr>
          <w:b/>
        </w:rPr>
        <w:t>2 полугодие –</w:t>
      </w:r>
      <w:r w:rsidR="00C42958">
        <w:rPr>
          <w:b/>
        </w:rPr>
        <w:t>7</w:t>
      </w:r>
      <w:bookmarkStart w:id="0" w:name="_GoBack"/>
      <w:bookmarkEnd w:id="0"/>
    </w:p>
    <w:p w:rsidR="00AD5778" w:rsidRDefault="00AD5778" w:rsidP="009C4643">
      <w:pPr>
        <w:jc w:val="center"/>
        <w:rPr>
          <w:b/>
        </w:rPr>
      </w:pPr>
    </w:p>
    <w:p w:rsidR="00AD5778" w:rsidRDefault="00AD5778" w:rsidP="009C4643">
      <w:pPr>
        <w:jc w:val="both"/>
      </w:pPr>
      <w:r>
        <w:rPr>
          <w:b/>
        </w:rPr>
        <w:t>Базовый учебник: «Математика 6</w:t>
      </w:r>
      <w:r>
        <w:t>»</w:t>
      </w:r>
    </w:p>
    <w:p w:rsidR="00AD5778" w:rsidRDefault="00AD5778" w:rsidP="009C4643">
      <w:pPr>
        <w:jc w:val="both"/>
      </w:pPr>
      <w:r>
        <w:t xml:space="preserve"> </w:t>
      </w:r>
      <w:proofErr w:type="spellStart"/>
      <w:r>
        <w:t>Н.Я.Виленкин</w:t>
      </w:r>
      <w:proofErr w:type="spellEnd"/>
      <w:r>
        <w:t xml:space="preserve">,  </w:t>
      </w:r>
      <w:proofErr w:type="spellStart"/>
      <w:r>
        <w:t>В.И.</w:t>
      </w:r>
      <w:proofErr w:type="gramStart"/>
      <w:r>
        <w:t>Жохов</w:t>
      </w:r>
      <w:proofErr w:type="spellEnd"/>
      <w:proofErr w:type="gramEnd"/>
      <w:r>
        <w:t xml:space="preserve">, </w:t>
      </w:r>
      <w:proofErr w:type="spellStart"/>
      <w:r>
        <w:t>А.С.Чесноков</w:t>
      </w:r>
      <w:proofErr w:type="spellEnd"/>
      <w:r>
        <w:t xml:space="preserve">, </w:t>
      </w:r>
      <w:proofErr w:type="spellStart"/>
      <w:r>
        <w:t>С.И.Шварцбурд</w:t>
      </w:r>
      <w:proofErr w:type="spellEnd"/>
      <w:r>
        <w:t xml:space="preserve">. </w:t>
      </w:r>
      <w:r>
        <w:tab/>
        <w:t>Издательство</w:t>
      </w:r>
      <w:r>
        <w:tab/>
        <w:t>: Москва, «Мнемозина».</w:t>
      </w:r>
    </w:p>
    <w:p w:rsidR="007573B2" w:rsidRDefault="007573B2" w:rsidP="009C4643">
      <w:pPr>
        <w:jc w:val="both"/>
      </w:pPr>
    </w:p>
    <w:p w:rsidR="00AD5778" w:rsidRDefault="00C86F3E" w:rsidP="007573B2">
      <w:r>
        <w:rPr>
          <w:b/>
        </w:rPr>
        <w:t xml:space="preserve">Учитель Никитина Людмила Николаевна.   Электронный адрес </w:t>
      </w:r>
      <w:hyperlink r:id="rId7" w:history="1">
        <w:r w:rsidRPr="003C296E">
          <w:rPr>
            <w:rStyle w:val="a8"/>
          </w:rPr>
          <w:t>7723690@</w:t>
        </w:r>
        <w:r w:rsidRPr="003C296E">
          <w:rPr>
            <w:rStyle w:val="a8"/>
            <w:lang w:val="en-US"/>
          </w:rPr>
          <w:t>mail</w:t>
        </w:r>
        <w:r w:rsidRPr="003C296E">
          <w:rPr>
            <w:rStyle w:val="a8"/>
          </w:rPr>
          <w:t>.</w:t>
        </w:r>
        <w:r w:rsidRPr="003C296E">
          <w:rPr>
            <w:rStyle w:val="a8"/>
            <w:lang w:val="en-US"/>
          </w:rPr>
          <w:t>ru</w:t>
        </w:r>
      </w:hyperlink>
    </w:p>
    <w:p w:rsidR="00C86F3E" w:rsidRPr="00C86F3E" w:rsidRDefault="00C86F3E" w:rsidP="00C86F3E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18"/>
        <w:gridCol w:w="1260"/>
        <w:gridCol w:w="5881"/>
        <w:gridCol w:w="2273"/>
      </w:tblGrid>
      <w:tr w:rsidR="00AD5778" w:rsidTr="004E03A9">
        <w:tc>
          <w:tcPr>
            <w:tcW w:w="918" w:type="dxa"/>
            <w:vAlign w:val="center"/>
          </w:tcPr>
          <w:p w:rsidR="00AD5778" w:rsidRPr="000F5CE6" w:rsidRDefault="00AD5778" w:rsidP="002351D8">
            <w:pPr>
              <w:jc w:val="center"/>
              <w:rPr>
                <w:b/>
                <w:sz w:val="28"/>
                <w:szCs w:val="28"/>
              </w:rPr>
            </w:pPr>
            <w:r w:rsidRPr="000F5CE6">
              <w:rPr>
                <w:b/>
                <w:sz w:val="28"/>
                <w:szCs w:val="28"/>
              </w:rPr>
              <w:t>№</w:t>
            </w:r>
            <w:proofErr w:type="gramStart"/>
            <w:r w:rsidRPr="000F5CE6">
              <w:rPr>
                <w:b/>
                <w:sz w:val="28"/>
                <w:szCs w:val="28"/>
              </w:rPr>
              <w:t>п</w:t>
            </w:r>
            <w:proofErr w:type="gramEnd"/>
            <w:r w:rsidRPr="000F5CE6">
              <w:rPr>
                <w:b/>
                <w:sz w:val="28"/>
                <w:szCs w:val="28"/>
              </w:rPr>
              <w:t>/п</w:t>
            </w:r>
          </w:p>
        </w:tc>
        <w:tc>
          <w:tcPr>
            <w:tcW w:w="1260" w:type="dxa"/>
            <w:vAlign w:val="center"/>
          </w:tcPr>
          <w:p w:rsidR="00AD5778" w:rsidRPr="000F5CE6" w:rsidRDefault="00AD5778" w:rsidP="002351D8">
            <w:pPr>
              <w:jc w:val="center"/>
              <w:rPr>
                <w:b/>
                <w:sz w:val="28"/>
                <w:szCs w:val="28"/>
              </w:rPr>
            </w:pPr>
            <w:r w:rsidRPr="000F5CE6">
              <w:rPr>
                <w:b/>
                <w:sz w:val="28"/>
                <w:szCs w:val="28"/>
              </w:rPr>
              <w:t>Дата</w:t>
            </w:r>
          </w:p>
        </w:tc>
        <w:tc>
          <w:tcPr>
            <w:tcW w:w="5881" w:type="dxa"/>
            <w:vAlign w:val="center"/>
          </w:tcPr>
          <w:p w:rsidR="00AD5778" w:rsidRPr="000F5CE6" w:rsidRDefault="00AD5778" w:rsidP="002351D8">
            <w:pPr>
              <w:jc w:val="center"/>
              <w:rPr>
                <w:b/>
                <w:sz w:val="28"/>
                <w:szCs w:val="28"/>
              </w:rPr>
            </w:pPr>
            <w:r w:rsidRPr="000F5CE6">
              <w:rPr>
                <w:b/>
                <w:sz w:val="28"/>
                <w:szCs w:val="28"/>
              </w:rPr>
              <w:t>Содержание</w:t>
            </w:r>
          </w:p>
        </w:tc>
        <w:tc>
          <w:tcPr>
            <w:tcW w:w="2273" w:type="dxa"/>
          </w:tcPr>
          <w:p w:rsidR="00AD5778" w:rsidRPr="000F5CE6" w:rsidRDefault="00AD5778" w:rsidP="002351D8">
            <w:pPr>
              <w:jc w:val="center"/>
              <w:rPr>
                <w:b/>
                <w:sz w:val="28"/>
                <w:szCs w:val="28"/>
              </w:rPr>
            </w:pPr>
            <w:r w:rsidRPr="000F5CE6">
              <w:rPr>
                <w:b/>
                <w:sz w:val="28"/>
                <w:szCs w:val="28"/>
              </w:rPr>
              <w:t>Задания для самоподготовки</w:t>
            </w:r>
          </w:p>
        </w:tc>
      </w:tr>
    </w:tbl>
    <w:p w:rsidR="00AD5778" w:rsidRDefault="00AD5778" w:rsidP="009C4643">
      <w:pPr>
        <w:jc w:val="center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18"/>
        <w:gridCol w:w="1260"/>
        <w:gridCol w:w="5881"/>
        <w:gridCol w:w="2255"/>
      </w:tblGrid>
      <w:tr w:rsidR="00AD5778" w:rsidRPr="00223A85" w:rsidTr="00616ACA">
        <w:tc>
          <w:tcPr>
            <w:tcW w:w="918" w:type="dxa"/>
            <w:vAlign w:val="center"/>
          </w:tcPr>
          <w:p w:rsidR="00AD5778" w:rsidRDefault="00AD5778" w:rsidP="00A551F5">
            <w:pPr>
              <w:pStyle w:val="a4"/>
              <w:numPr>
                <w:ilvl w:val="0"/>
                <w:numId w:val="1"/>
              </w:numPr>
            </w:pPr>
          </w:p>
        </w:tc>
        <w:tc>
          <w:tcPr>
            <w:tcW w:w="1260" w:type="dxa"/>
          </w:tcPr>
          <w:p w:rsidR="00AD5778" w:rsidRDefault="00C86F3E">
            <w:r>
              <w:t>12.09.17</w:t>
            </w:r>
          </w:p>
        </w:tc>
        <w:tc>
          <w:tcPr>
            <w:tcW w:w="5881" w:type="dxa"/>
          </w:tcPr>
          <w:p w:rsidR="00DA0E7D" w:rsidRPr="00DA0E7D" w:rsidRDefault="00DA0E7D" w:rsidP="00882F34">
            <w:pPr>
              <w:rPr>
                <w:b/>
              </w:rPr>
            </w:pPr>
            <w:r w:rsidRPr="00DA0E7D">
              <w:rPr>
                <w:b/>
              </w:rPr>
              <w:t>1 полугодие.</w:t>
            </w:r>
          </w:p>
          <w:p w:rsidR="00AD5778" w:rsidRPr="002375E0" w:rsidRDefault="00AD5778" w:rsidP="00882F34">
            <w:r w:rsidRPr="00F441D0">
              <w:t>Делимость чисел</w:t>
            </w:r>
            <w:r>
              <w:t xml:space="preserve">. </w:t>
            </w:r>
            <w:r w:rsidRPr="002375E0">
              <w:t>Делители и кратн</w:t>
            </w:r>
            <w:r>
              <w:t>ые</w:t>
            </w:r>
            <w:r w:rsidRPr="002375E0">
              <w:t>.</w:t>
            </w:r>
          </w:p>
        </w:tc>
        <w:tc>
          <w:tcPr>
            <w:tcW w:w="2255" w:type="dxa"/>
          </w:tcPr>
          <w:p w:rsidR="00AD5778" w:rsidRPr="002375E0" w:rsidRDefault="00AD5778" w:rsidP="00587E83">
            <w:r w:rsidRPr="002375E0">
              <w:t>П.1</w:t>
            </w:r>
            <w:r>
              <w:t>, №19,</w:t>
            </w:r>
            <w:r w:rsidRPr="002375E0">
              <w:t xml:space="preserve"> 26-</w:t>
            </w:r>
            <w:r>
              <w:t>30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Default="00C86F3E">
            <w:r>
              <w:t>14.09.17</w:t>
            </w:r>
          </w:p>
        </w:tc>
        <w:tc>
          <w:tcPr>
            <w:tcW w:w="5881" w:type="dxa"/>
          </w:tcPr>
          <w:p w:rsidR="00AD5778" w:rsidRPr="002375E0" w:rsidRDefault="00AD5778" w:rsidP="00E95A2F">
            <w:r w:rsidRPr="002375E0">
              <w:t>Признак</w:t>
            </w:r>
            <w:r>
              <w:t xml:space="preserve">и </w:t>
            </w:r>
            <w:r w:rsidRPr="002375E0">
              <w:t xml:space="preserve"> делимости</w:t>
            </w:r>
            <w:r>
              <w:t xml:space="preserve"> </w:t>
            </w:r>
            <w:r w:rsidRPr="002375E0">
              <w:t xml:space="preserve"> на </w:t>
            </w:r>
            <w:r>
              <w:t xml:space="preserve">10, на </w:t>
            </w:r>
            <w:r w:rsidRPr="002375E0">
              <w:t xml:space="preserve"> 5</w:t>
            </w:r>
            <w:r>
              <w:t xml:space="preserve"> и на 2</w:t>
            </w:r>
            <w:r w:rsidRPr="002375E0">
              <w:t>.</w:t>
            </w:r>
          </w:p>
        </w:tc>
        <w:tc>
          <w:tcPr>
            <w:tcW w:w="2255" w:type="dxa"/>
          </w:tcPr>
          <w:p w:rsidR="00AD5778" w:rsidRPr="002375E0" w:rsidRDefault="00AD5778" w:rsidP="00A02EBF">
            <w:r w:rsidRPr="002375E0">
              <w:t>П.2</w:t>
            </w:r>
            <w:r>
              <w:t xml:space="preserve">, №51,52 </w:t>
            </w:r>
            <w:proofErr w:type="spellStart"/>
            <w:r>
              <w:t>вг</w:t>
            </w:r>
            <w:proofErr w:type="spellEnd"/>
            <w:r>
              <w:t xml:space="preserve">, </w:t>
            </w:r>
            <w:r w:rsidRPr="002375E0">
              <w:t xml:space="preserve">55,56,58,59,60 </w:t>
            </w:r>
            <w:proofErr w:type="spellStart"/>
            <w:r>
              <w:t>вг</w:t>
            </w:r>
            <w:proofErr w:type="spellEnd"/>
            <w:r w:rsidRPr="002375E0">
              <w:t xml:space="preserve"> 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Default="00C86F3E">
            <w:r>
              <w:t>19.09.17</w:t>
            </w:r>
          </w:p>
        </w:tc>
        <w:tc>
          <w:tcPr>
            <w:tcW w:w="5881" w:type="dxa"/>
          </w:tcPr>
          <w:p w:rsidR="00AD5778" w:rsidRPr="002375E0" w:rsidRDefault="00AD5778" w:rsidP="00E95A2F">
            <w:r w:rsidRPr="002375E0">
              <w:t>Признак</w:t>
            </w:r>
            <w:r>
              <w:t xml:space="preserve">и </w:t>
            </w:r>
            <w:r w:rsidRPr="002375E0">
              <w:t xml:space="preserve"> делимости н</w:t>
            </w:r>
            <w:r>
              <w:t xml:space="preserve">а </w:t>
            </w:r>
            <w:r w:rsidRPr="002375E0">
              <w:t>9</w:t>
            </w:r>
            <w:r>
              <w:t xml:space="preserve"> и на 3</w:t>
            </w:r>
            <w:r w:rsidRPr="002375E0">
              <w:t>.</w:t>
            </w:r>
          </w:p>
        </w:tc>
        <w:tc>
          <w:tcPr>
            <w:tcW w:w="2255" w:type="dxa"/>
          </w:tcPr>
          <w:p w:rsidR="00AD5778" w:rsidRPr="002375E0" w:rsidRDefault="00AD5778" w:rsidP="00587E83">
            <w:r w:rsidRPr="002375E0">
              <w:t>П.3</w:t>
            </w:r>
            <w:r>
              <w:t xml:space="preserve">, №86-92 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Default="00C86F3E">
            <w:r>
              <w:t>21.09.17</w:t>
            </w:r>
          </w:p>
        </w:tc>
        <w:tc>
          <w:tcPr>
            <w:tcW w:w="5881" w:type="dxa"/>
          </w:tcPr>
          <w:p w:rsidR="00AD5778" w:rsidRPr="002375E0" w:rsidRDefault="00AD5778" w:rsidP="00A02EBF">
            <w:r w:rsidRPr="002375E0">
              <w:t>Простые и составные числа.</w:t>
            </w:r>
          </w:p>
          <w:p w:rsidR="00AD5778" w:rsidRPr="002375E0" w:rsidRDefault="00AD5778" w:rsidP="00E95A2F">
            <w:r w:rsidRPr="002375E0">
              <w:t>Разложение на пр</w:t>
            </w:r>
            <w:r>
              <w:t xml:space="preserve">остые </w:t>
            </w:r>
            <w:r w:rsidRPr="002375E0">
              <w:t xml:space="preserve"> множители.</w:t>
            </w:r>
          </w:p>
        </w:tc>
        <w:tc>
          <w:tcPr>
            <w:tcW w:w="2255" w:type="dxa"/>
          </w:tcPr>
          <w:p w:rsidR="00AD5778" w:rsidRPr="002375E0" w:rsidRDefault="00AD5778" w:rsidP="00A02EBF">
            <w:r w:rsidRPr="002375E0">
              <w:t>П.4, 5</w:t>
            </w:r>
            <w:r>
              <w:t xml:space="preserve">,№ </w:t>
            </w:r>
            <w:r w:rsidRPr="002375E0">
              <w:t>115,</w:t>
            </w:r>
            <w:r>
              <w:t xml:space="preserve"> </w:t>
            </w:r>
            <w:r w:rsidRPr="002375E0">
              <w:t>118,</w:t>
            </w:r>
            <w:r>
              <w:t xml:space="preserve"> 119,120,</w:t>
            </w:r>
            <w:r w:rsidRPr="002375E0">
              <w:t xml:space="preserve"> </w:t>
            </w:r>
            <w:r>
              <w:t>141</w:t>
            </w:r>
            <w:r w:rsidRPr="002375E0">
              <w:t>,</w:t>
            </w:r>
            <w:r>
              <w:t xml:space="preserve">142, 143  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Default="00C86F3E">
            <w:r>
              <w:t>26.09.17</w:t>
            </w:r>
          </w:p>
        </w:tc>
        <w:tc>
          <w:tcPr>
            <w:tcW w:w="5881" w:type="dxa"/>
          </w:tcPr>
          <w:p w:rsidR="00AD5778" w:rsidRPr="002375E0" w:rsidRDefault="00AD5778" w:rsidP="00A02EBF">
            <w:r w:rsidRPr="002375E0">
              <w:t>Наибольший общий</w:t>
            </w:r>
            <w:r>
              <w:t xml:space="preserve"> </w:t>
            </w:r>
            <w:r w:rsidRPr="002375E0">
              <w:t xml:space="preserve"> делитель.</w:t>
            </w:r>
          </w:p>
        </w:tc>
        <w:tc>
          <w:tcPr>
            <w:tcW w:w="2255" w:type="dxa"/>
          </w:tcPr>
          <w:p w:rsidR="00AD5778" w:rsidRPr="002375E0" w:rsidRDefault="00AD5778" w:rsidP="00A02EBF">
            <w:r w:rsidRPr="002375E0">
              <w:t>П. 6</w:t>
            </w:r>
            <w:r>
              <w:t xml:space="preserve">, №169-177, 178а 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Pr="000F5CE6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Pr="002375E0" w:rsidRDefault="00C86F3E" w:rsidP="00276024">
            <w:r>
              <w:t>28.09.17</w:t>
            </w:r>
          </w:p>
        </w:tc>
        <w:tc>
          <w:tcPr>
            <w:tcW w:w="5881" w:type="dxa"/>
          </w:tcPr>
          <w:p w:rsidR="00AD5778" w:rsidRPr="002375E0" w:rsidRDefault="00AD5778" w:rsidP="00A02EBF">
            <w:r w:rsidRPr="002375E0">
              <w:t>Наименьшее общее кратное.</w:t>
            </w:r>
          </w:p>
        </w:tc>
        <w:tc>
          <w:tcPr>
            <w:tcW w:w="2255" w:type="dxa"/>
          </w:tcPr>
          <w:p w:rsidR="00AD5778" w:rsidRPr="002375E0" w:rsidRDefault="00AD5778" w:rsidP="00A02EBF">
            <w:r w:rsidRPr="002375E0">
              <w:t>П.7</w:t>
            </w:r>
            <w:r>
              <w:t>, №</w:t>
            </w:r>
            <w:r w:rsidRPr="002375E0">
              <w:t xml:space="preserve"> 202,204</w:t>
            </w:r>
            <w:r>
              <w:t xml:space="preserve">-209, 210а 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Pr="000F5CE6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Pr="002375E0" w:rsidRDefault="00C86F3E" w:rsidP="00276024">
            <w:r>
              <w:t>03.10.17</w:t>
            </w:r>
          </w:p>
        </w:tc>
        <w:tc>
          <w:tcPr>
            <w:tcW w:w="5881" w:type="dxa"/>
          </w:tcPr>
          <w:p w:rsidR="00AD5778" w:rsidRDefault="00AD5778" w:rsidP="00E73B3A">
            <w:pPr>
              <w:rPr>
                <w:b/>
              </w:rPr>
            </w:pPr>
            <w:r>
              <w:rPr>
                <w:b/>
              </w:rPr>
              <w:t xml:space="preserve">  Контрольная работа №1</w:t>
            </w:r>
          </w:p>
          <w:p w:rsidR="00AD5778" w:rsidRPr="002375E0" w:rsidRDefault="00AD5778" w:rsidP="00E73B3A">
            <w:r>
              <w:rPr>
                <w:b/>
              </w:rPr>
              <w:t xml:space="preserve"> по теме «Делимость чисел»</w:t>
            </w:r>
          </w:p>
        </w:tc>
        <w:tc>
          <w:tcPr>
            <w:tcW w:w="2255" w:type="dxa"/>
          </w:tcPr>
          <w:p w:rsidR="00AD5778" w:rsidRPr="002375E0" w:rsidRDefault="00AD5778" w:rsidP="00A02EBF">
            <w:r>
              <w:t>П. 1-7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Pr="002375E0" w:rsidRDefault="00C86F3E" w:rsidP="00276024">
            <w:r>
              <w:t>10.10.17</w:t>
            </w:r>
          </w:p>
        </w:tc>
        <w:tc>
          <w:tcPr>
            <w:tcW w:w="5881" w:type="dxa"/>
          </w:tcPr>
          <w:p w:rsidR="00AD5778" w:rsidRPr="002375E0" w:rsidRDefault="00AD5778" w:rsidP="004A59A6">
            <w:r w:rsidRPr="00F441D0">
              <w:t>Сложение и вычитание дробей с разными знаменателями.</w:t>
            </w:r>
            <w:r>
              <w:t xml:space="preserve"> </w:t>
            </w:r>
            <w:r w:rsidRPr="002375E0">
              <w:t>Основн</w:t>
            </w:r>
            <w:r>
              <w:t>о</w:t>
            </w:r>
            <w:r w:rsidRPr="002375E0">
              <w:t>е свойств</w:t>
            </w:r>
            <w:r>
              <w:t xml:space="preserve">о </w:t>
            </w:r>
            <w:r w:rsidRPr="002375E0">
              <w:t xml:space="preserve"> дроби.</w:t>
            </w:r>
          </w:p>
        </w:tc>
        <w:tc>
          <w:tcPr>
            <w:tcW w:w="2255" w:type="dxa"/>
          </w:tcPr>
          <w:p w:rsidR="00AD5778" w:rsidRPr="002375E0" w:rsidRDefault="00AD5778" w:rsidP="00587E83">
            <w:r w:rsidRPr="002375E0">
              <w:t>П.8</w:t>
            </w:r>
            <w:r>
              <w:t xml:space="preserve">, </w:t>
            </w:r>
            <w:r w:rsidRPr="002375E0">
              <w:t xml:space="preserve"> №2</w:t>
            </w:r>
            <w:r>
              <w:t xml:space="preserve">37-241 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Pr="002375E0" w:rsidRDefault="00C86F3E" w:rsidP="002A5A24">
            <w:r>
              <w:t>12.10.17</w:t>
            </w:r>
          </w:p>
        </w:tc>
        <w:tc>
          <w:tcPr>
            <w:tcW w:w="5881" w:type="dxa"/>
          </w:tcPr>
          <w:p w:rsidR="00AD5778" w:rsidRPr="002375E0" w:rsidRDefault="00AD5778" w:rsidP="00A02EBF">
            <w:r w:rsidRPr="002375E0">
              <w:t>Сокращение дробей.</w:t>
            </w:r>
          </w:p>
        </w:tc>
        <w:tc>
          <w:tcPr>
            <w:tcW w:w="2255" w:type="dxa"/>
          </w:tcPr>
          <w:p w:rsidR="00AD5778" w:rsidRPr="002375E0" w:rsidRDefault="00AD5778" w:rsidP="00587E83">
            <w:r w:rsidRPr="002375E0">
              <w:t>П.9</w:t>
            </w:r>
            <w:r>
              <w:t xml:space="preserve">, </w:t>
            </w:r>
            <w:r w:rsidRPr="002375E0">
              <w:t xml:space="preserve"> №2</w:t>
            </w:r>
            <w:r>
              <w:t xml:space="preserve">68-274 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Default="00AD5778" w:rsidP="0092779D">
            <w:pPr>
              <w:pStyle w:val="a4"/>
            </w:pPr>
          </w:p>
        </w:tc>
        <w:tc>
          <w:tcPr>
            <w:tcW w:w="1260" w:type="dxa"/>
          </w:tcPr>
          <w:p w:rsidR="00AD5778" w:rsidRPr="002375E0" w:rsidRDefault="00AD5778" w:rsidP="008C0CA7"/>
        </w:tc>
        <w:tc>
          <w:tcPr>
            <w:tcW w:w="5881" w:type="dxa"/>
          </w:tcPr>
          <w:p w:rsidR="00AD5778" w:rsidRPr="002375E0" w:rsidRDefault="00AD5778" w:rsidP="00A02EBF">
            <w:r w:rsidRPr="002375E0">
              <w:t>Приведение дробей к общему знаменателю.</w:t>
            </w:r>
          </w:p>
        </w:tc>
        <w:tc>
          <w:tcPr>
            <w:tcW w:w="2255" w:type="dxa"/>
          </w:tcPr>
          <w:p w:rsidR="00AD5778" w:rsidRPr="002375E0" w:rsidRDefault="00AD5778" w:rsidP="00A02EBF">
            <w:r w:rsidRPr="002375E0">
              <w:t>П.10</w:t>
            </w:r>
            <w:r>
              <w:t xml:space="preserve">, № 297-302, 303а 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Pr="002375E0" w:rsidRDefault="00D15168" w:rsidP="00C86F3E">
            <w:r>
              <w:t>1</w:t>
            </w:r>
            <w:r w:rsidR="00C86F3E">
              <w:t>7</w:t>
            </w:r>
            <w:r w:rsidRPr="00D15168">
              <w:t>.10.1</w:t>
            </w:r>
            <w:r w:rsidR="00C86F3E">
              <w:t>7</w:t>
            </w:r>
          </w:p>
        </w:tc>
        <w:tc>
          <w:tcPr>
            <w:tcW w:w="5881" w:type="dxa"/>
          </w:tcPr>
          <w:p w:rsidR="00AD5778" w:rsidRPr="002375E0" w:rsidRDefault="00FB76C6" w:rsidP="00A02EBF">
            <w:r>
              <w:rPr>
                <w:b/>
              </w:rPr>
              <w:t xml:space="preserve">Зачетная неделя. </w:t>
            </w:r>
            <w:r w:rsidR="00AD5778" w:rsidRPr="002375E0">
              <w:t>Сравнение, сложение и вычитание дробей с разными знаменат</w:t>
            </w:r>
            <w:r w:rsidR="00AD5778">
              <w:t>елями</w:t>
            </w:r>
            <w:r w:rsidR="00AD5778" w:rsidRPr="002375E0">
              <w:t>.</w:t>
            </w:r>
          </w:p>
        </w:tc>
        <w:tc>
          <w:tcPr>
            <w:tcW w:w="2255" w:type="dxa"/>
          </w:tcPr>
          <w:p w:rsidR="00AD5778" w:rsidRPr="002375E0" w:rsidRDefault="00AD5778" w:rsidP="00440135">
            <w:r w:rsidRPr="002375E0">
              <w:t>П.11</w:t>
            </w:r>
            <w:r>
              <w:t>, №</w:t>
            </w:r>
            <w:r w:rsidRPr="002375E0">
              <w:t xml:space="preserve"> </w:t>
            </w:r>
            <w:r w:rsidR="00440135">
              <w:t>359,</w:t>
            </w:r>
            <w:r>
              <w:t>360</w:t>
            </w:r>
            <w:proofErr w:type="gramStart"/>
            <w:r>
              <w:t>а</w:t>
            </w:r>
            <w:r w:rsidR="00440135">
              <w:t>-и</w:t>
            </w:r>
            <w:proofErr w:type="gramEnd"/>
            <w:r w:rsidR="00440135">
              <w:t>, 361,362, 365,368, 370, 373а</w:t>
            </w:r>
            <w:r>
              <w:t xml:space="preserve">   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Pr="002375E0" w:rsidRDefault="00C86F3E" w:rsidP="00C86F3E">
            <w:r>
              <w:t>19</w:t>
            </w:r>
            <w:r w:rsidR="00D15168" w:rsidRPr="00D15168">
              <w:t>.10.</w:t>
            </w:r>
            <w:r>
              <w:t>17</w:t>
            </w:r>
          </w:p>
        </w:tc>
        <w:tc>
          <w:tcPr>
            <w:tcW w:w="5881" w:type="dxa"/>
          </w:tcPr>
          <w:p w:rsidR="00AD5778" w:rsidRPr="002375E0" w:rsidRDefault="00FB76C6" w:rsidP="00440135">
            <w:r w:rsidRPr="00FB76C6">
              <w:rPr>
                <w:b/>
              </w:rPr>
              <w:t>Зачетная неделя. Контрольная работа №2  по теме «Сложение и вычитание дробей с разными знаменателями»</w:t>
            </w:r>
          </w:p>
        </w:tc>
        <w:tc>
          <w:tcPr>
            <w:tcW w:w="2255" w:type="dxa"/>
          </w:tcPr>
          <w:p w:rsidR="00AD5778" w:rsidRPr="002375E0" w:rsidRDefault="00AD5778" w:rsidP="00440135">
            <w:r>
              <w:t>П.11,</w:t>
            </w:r>
            <w:r w:rsidRPr="002375E0">
              <w:t xml:space="preserve"> №</w:t>
            </w:r>
            <w:r>
              <w:t>36</w:t>
            </w:r>
            <w:r w:rsidR="00440135">
              <w:t>0к-п, 363, 364, 369, 371, 373б</w:t>
            </w:r>
          </w:p>
        </w:tc>
      </w:tr>
      <w:tr w:rsidR="00AD5778" w:rsidRPr="00223A85" w:rsidTr="00616ACA">
        <w:tc>
          <w:tcPr>
            <w:tcW w:w="918" w:type="dxa"/>
            <w:vAlign w:val="center"/>
          </w:tcPr>
          <w:p w:rsidR="00AD5778" w:rsidRDefault="00AD5778" w:rsidP="009C4643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260" w:type="dxa"/>
          </w:tcPr>
          <w:p w:rsidR="00AD5778" w:rsidRPr="002375E0" w:rsidRDefault="00760992" w:rsidP="007F7D47">
            <w:r>
              <w:t>24</w:t>
            </w:r>
            <w:r w:rsidR="00D15168" w:rsidRPr="00D15168">
              <w:t>.10.1</w:t>
            </w:r>
            <w:r w:rsidR="007F7D47">
              <w:t>7</w:t>
            </w:r>
          </w:p>
        </w:tc>
        <w:tc>
          <w:tcPr>
            <w:tcW w:w="5881" w:type="dxa"/>
          </w:tcPr>
          <w:p w:rsidR="00AD5778" w:rsidRPr="00440135" w:rsidRDefault="00440135" w:rsidP="00FB76C6">
            <w:r>
              <w:t xml:space="preserve">Анализ контрольной работы. </w:t>
            </w:r>
            <w:r w:rsidRPr="00440135">
              <w:t>Решение задач по теме  «Сложение и вычитание дробей с разными знаменателями»</w:t>
            </w:r>
          </w:p>
        </w:tc>
        <w:tc>
          <w:tcPr>
            <w:tcW w:w="2255" w:type="dxa"/>
          </w:tcPr>
          <w:p w:rsidR="00AD5778" w:rsidRPr="00E82E1E" w:rsidRDefault="00AD5778" w:rsidP="00A02EBF">
            <w:r w:rsidRPr="00E82E1E">
              <w:t>П.8-11, №366, 367, 374</w:t>
            </w:r>
          </w:p>
        </w:tc>
      </w:tr>
    </w:tbl>
    <w:p w:rsidR="00AD5778" w:rsidRDefault="00AD5778" w:rsidP="009C4643"/>
    <w:p w:rsidR="00AD5778" w:rsidRDefault="00AD5778" w:rsidP="009C4643"/>
    <w:p w:rsidR="00AD5778" w:rsidRDefault="00AD5778" w:rsidP="009C4643"/>
    <w:tbl>
      <w:tblPr>
        <w:tblpPr w:leftFromText="180" w:rightFromText="180" w:vertAnchor="text" w:horzAnchor="margin" w:tblpX="-34" w:tblpY="13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851"/>
        <w:gridCol w:w="1422"/>
        <w:gridCol w:w="6045"/>
        <w:gridCol w:w="2762"/>
      </w:tblGrid>
      <w:tr w:rsidR="00AD5778" w:rsidRPr="00223A85" w:rsidTr="00443BEE">
        <w:trPr>
          <w:trHeight w:val="526"/>
        </w:trPr>
        <w:tc>
          <w:tcPr>
            <w:tcW w:w="851" w:type="dxa"/>
          </w:tcPr>
          <w:p w:rsidR="00AD5778" w:rsidRDefault="00AD5778" w:rsidP="00443BEE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AD5778" w:rsidRPr="002375E0" w:rsidRDefault="00760992" w:rsidP="00443BEE">
            <w:r>
              <w:t>26</w:t>
            </w:r>
            <w:r w:rsidR="00D15168" w:rsidRPr="00D15168">
              <w:t>.10.1</w:t>
            </w:r>
            <w:r w:rsidR="007F7D47">
              <w:t>7</w:t>
            </w:r>
          </w:p>
        </w:tc>
        <w:tc>
          <w:tcPr>
            <w:tcW w:w="6045" w:type="dxa"/>
          </w:tcPr>
          <w:p w:rsidR="00AD5778" w:rsidRPr="002375E0" w:rsidRDefault="00AD5778" w:rsidP="00443BEE">
            <w:r w:rsidRPr="002375E0">
              <w:t>Сложение</w:t>
            </w:r>
            <w:r>
              <w:t xml:space="preserve"> и вычитание </w:t>
            </w:r>
            <w:r w:rsidRPr="002375E0">
              <w:t xml:space="preserve"> смешанных чисел.</w:t>
            </w:r>
          </w:p>
        </w:tc>
        <w:tc>
          <w:tcPr>
            <w:tcW w:w="2762" w:type="dxa"/>
          </w:tcPr>
          <w:p w:rsidR="00AD5778" w:rsidRPr="002375E0" w:rsidRDefault="00AD5778" w:rsidP="00443BEE">
            <w:r w:rsidRPr="002375E0">
              <w:t>П.12.</w:t>
            </w:r>
            <w:r>
              <w:t xml:space="preserve"> </w:t>
            </w:r>
            <w:r w:rsidRPr="002375E0">
              <w:t>№414-41</w:t>
            </w:r>
            <w:r>
              <w:t xml:space="preserve">6, 418, 420, 424 </w:t>
            </w:r>
          </w:p>
        </w:tc>
      </w:tr>
      <w:tr w:rsidR="00AD5778" w:rsidRPr="00223A85" w:rsidTr="00443BEE">
        <w:trPr>
          <w:trHeight w:val="526"/>
        </w:trPr>
        <w:tc>
          <w:tcPr>
            <w:tcW w:w="851" w:type="dxa"/>
            <w:vAlign w:val="center"/>
          </w:tcPr>
          <w:p w:rsidR="00AD5778" w:rsidRDefault="00AD5778" w:rsidP="00443BEE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AD5778" w:rsidRPr="002375E0" w:rsidRDefault="00760992" w:rsidP="00443BEE">
            <w:r>
              <w:t>07</w:t>
            </w:r>
            <w:r w:rsidR="00D15168">
              <w:t>.11.1</w:t>
            </w:r>
            <w:r w:rsidR="007F7D47">
              <w:t>7</w:t>
            </w:r>
          </w:p>
        </w:tc>
        <w:tc>
          <w:tcPr>
            <w:tcW w:w="6045" w:type="dxa"/>
          </w:tcPr>
          <w:p w:rsidR="00AD5778" w:rsidRPr="002375E0" w:rsidRDefault="00AD5778" w:rsidP="00443BEE">
            <w:r>
              <w:t>Решение задач по теме «</w:t>
            </w:r>
            <w:r w:rsidRPr="002375E0">
              <w:t>Сложение</w:t>
            </w:r>
            <w:r>
              <w:t xml:space="preserve"> и вычитание  смешанных чисел»</w:t>
            </w:r>
          </w:p>
        </w:tc>
        <w:tc>
          <w:tcPr>
            <w:tcW w:w="2762" w:type="dxa"/>
          </w:tcPr>
          <w:p w:rsidR="00AD5778" w:rsidRPr="002375E0" w:rsidRDefault="00AD5778" w:rsidP="00443BEE">
            <w:r>
              <w:t xml:space="preserve">П.12 </w:t>
            </w:r>
            <w:r w:rsidRPr="002375E0">
              <w:t xml:space="preserve"> №</w:t>
            </w:r>
            <w:r>
              <w:t xml:space="preserve">417, 419, 422, 423, 425а, 426аб </w:t>
            </w:r>
          </w:p>
        </w:tc>
      </w:tr>
      <w:tr w:rsidR="00D15168" w:rsidRPr="00223A85" w:rsidTr="00443BEE">
        <w:trPr>
          <w:trHeight w:val="480"/>
        </w:trPr>
        <w:tc>
          <w:tcPr>
            <w:tcW w:w="851" w:type="dxa"/>
            <w:vAlign w:val="center"/>
          </w:tcPr>
          <w:p w:rsidR="00D15168" w:rsidRDefault="00D15168" w:rsidP="00443BEE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760992" w:rsidP="00443BEE">
            <w:r>
              <w:t>09.11.17</w:t>
            </w:r>
          </w:p>
        </w:tc>
        <w:tc>
          <w:tcPr>
            <w:tcW w:w="6045" w:type="dxa"/>
          </w:tcPr>
          <w:p w:rsidR="00D15168" w:rsidRPr="008C0CA7" w:rsidRDefault="00D15168" w:rsidP="00443BEE">
            <w:pPr>
              <w:rPr>
                <w:b/>
              </w:rPr>
            </w:pPr>
            <w:r w:rsidRPr="008C0CA7">
              <w:rPr>
                <w:b/>
              </w:rPr>
              <w:t>Контрольная работа №3</w:t>
            </w:r>
            <w:r>
              <w:rPr>
                <w:b/>
              </w:rPr>
              <w:t xml:space="preserve"> по теме «Сложение и вычитание смешанных чисел»</w:t>
            </w:r>
          </w:p>
          <w:p w:rsidR="00D15168" w:rsidRPr="002375E0" w:rsidRDefault="00D15168" w:rsidP="00443BEE"/>
        </w:tc>
        <w:tc>
          <w:tcPr>
            <w:tcW w:w="2762" w:type="dxa"/>
          </w:tcPr>
          <w:p w:rsidR="00D15168" w:rsidRPr="00E82E1E" w:rsidRDefault="00D15168" w:rsidP="00443BEE">
            <w:r w:rsidRPr="00E82E1E">
              <w:t xml:space="preserve">П. 12, №421, 425б, 426вг </w:t>
            </w:r>
          </w:p>
        </w:tc>
      </w:tr>
      <w:tr w:rsidR="00D15168" w:rsidRPr="00223A85" w:rsidTr="00443BEE">
        <w:trPr>
          <w:trHeight w:val="526"/>
        </w:trPr>
        <w:tc>
          <w:tcPr>
            <w:tcW w:w="851" w:type="dxa"/>
            <w:vAlign w:val="center"/>
          </w:tcPr>
          <w:p w:rsidR="00D15168" w:rsidRDefault="00D15168" w:rsidP="00443BEE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760992" w:rsidP="00443BEE">
            <w:r>
              <w:t>14</w:t>
            </w:r>
            <w:r w:rsidR="00D15168" w:rsidRPr="00540507">
              <w:t>.11.1</w:t>
            </w:r>
            <w:r w:rsidR="007F7D47">
              <w:t>7</w:t>
            </w:r>
          </w:p>
        </w:tc>
        <w:tc>
          <w:tcPr>
            <w:tcW w:w="6045" w:type="dxa"/>
          </w:tcPr>
          <w:p w:rsidR="00D15168" w:rsidRPr="002375E0" w:rsidRDefault="00D15168" w:rsidP="00443BEE">
            <w:r w:rsidRPr="002375E0">
              <w:t>Умножение дробей.</w:t>
            </w:r>
          </w:p>
        </w:tc>
        <w:tc>
          <w:tcPr>
            <w:tcW w:w="2762" w:type="dxa"/>
          </w:tcPr>
          <w:p w:rsidR="00D15168" w:rsidRPr="002375E0" w:rsidRDefault="00D15168" w:rsidP="00443BEE">
            <w:r w:rsidRPr="002375E0">
              <w:t>П.13</w:t>
            </w:r>
            <w:r>
              <w:t xml:space="preserve">, № 472, 473а, 475, 476, 478бгез, 479, 480, 482 </w:t>
            </w:r>
          </w:p>
        </w:tc>
      </w:tr>
      <w:tr w:rsidR="00D15168" w:rsidRPr="00223A85" w:rsidTr="00443BEE">
        <w:trPr>
          <w:trHeight w:val="526"/>
        </w:trPr>
        <w:tc>
          <w:tcPr>
            <w:tcW w:w="851" w:type="dxa"/>
            <w:vAlign w:val="center"/>
          </w:tcPr>
          <w:p w:rsidR="00D15168" w:rsidRDefault="00D15168" w:rsidP="00443BEE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760992" w:rsidP="00443BEE">
            <w:r>
              <w:t>16</w:t>
            </w:r>
            <w:r w:rsidR="00D15168" w:rsidRPr="00540507">
              <w:t>.11.1</w:t>
            </w:r>
            <w:r w:rsidR="007F7D47">
              <w:t>7</w:t>
            </w:r>
          </w:p>
        </w:tc>
        <w:tc>
          <w:tcPr>
            <w:tcW w:w="6045" w:type="dxa"/>
          </w:tcPr>
          <w:p w:rsidR="00D15168" w:rsidRPr="002375E0" w:rsidRDefault="00D15168" w:rsidP="00443BEE">
            <w:r w:rsidRPr="002375E0">
              <w:t xml:space="preserve"> Нахождение </w:t>
            </w:r>
            <w:r>
              <w:t>дроби</w:t>
            </w:r>
            <w:r w:rsidRPr="002375E0">
              <w:t xml:space="preserve"> от числа.</w:t>
            </w:r>
          </w:p>
        </w:tc>
        <w:tc>
          <w:tcPr>
            <w:tcW w:w="2762" w:type="dxa"/>
          </w:tcPr>
          <w:p w:rsidR="00D15168" w:rsidRPr="002375E0" w:rsidRDefault="00D15168" w:rsidP="00443BEE">
            <w:r w:rsidRPr="002375E0">
              <w:t>П.14</w:t>
            </w:r>
            <w:r>
              <w:t xml:space="preserve">, № 523-528 </w:t>
            </w:r>
          </w:p>
        </w:tc>
      </w:tr>
      <w:tr w:rsidR="00D15168" w:rsidRPr="00223A85" w:rsidTr="00443BEE">
        <w:trPr>
          <w:trHeight w:val="518"/>
        </w:trPr>
        <w:tc>
          <w:tcPr>
            <w:tcW w:w="851" w:type="dxa"/>
            <w:vAlign w:val="center"/>
          </w:tcPr>
          <w:p w:rsidR="00D15168" w:rsidRDefault="00D15168" w:rsidP="00443BEE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760992" w:rsidP="00443BEE">
            <w:r>
              <w:t>21</w:t>
            </w:r>
            <w:r w:rsidR="00D15168" w:rsidRPr="00540507">
              <w:t>.11.1</w:t>
            </w:r>
            <w:r w:rsidR="007F7D47">
              <w:t>7</w:t>
            </w:r>
          </w:p>
        </w:tc>
        <w:tc>
          <w:tcPr>
            <w:tcW w:w="6045" w:type="dxa"/>
          </w:tcPr>
          <w:p w:rsidR="00D15168" w:rsidRPr="002375E0" w:rsidRDefault="00D15168" w:rsidP="00443BEE">
            <w:r>
              <w:t>Применение р</w:t>
            </w:r>
            <w:r w:rsidRPr="002375E0">
              <w:t>аспределительно</w:t>
            </w:r>
            <w:r>
              <w:t>го</w:t>
            </w:r>
            <w:r w:rsidRPr="002375E0">
              <w:t xml:space="preserve"> свойств</w:t>
            </w:r>
            <w:r>
              <w:t>а</w:t>
            </w:r>
            <w:r w:rsidRPr="002375E0">
              <w:t xml:space="preserve"> умножения.</w:t>
            </w:r>
          </w:p>
        </w:tc>
        <w:tc>
          <w:tcPr>
            <w:tcW w:w="2762" w:type="dxa"/>
          </w:tcPr>
          <w:p w:rsidR="00D15168" w:rsidRPr="002375E0" w:rsidRDefault="00D15168" w:rsidP="00443BEE">
            <w:r>
              <w:t>П. 15, №</w:t>
            </w:r>
            <w:r w:rsidRPr="002375E0">
              <w:t xml:space="preserve"> </w:t>
            </w:r>
            <w:r>
              <w:t xml:space="preserve">567, 568, 569вг, 571, 572, 573, 576а </w:t>
            </w:r>
          </w:p>
        </w:tc>
      </w:tr>
      <w:tr w:rsidR="00D15168" w:rsidRPr="00223A85" w:rsidTr="00443BEE">
        <w:trPr>
          <w:trHeight w:val="513"/>
        </w:trPr>
        <w:tc>
          <w:tcPr>
            <w:tcW w:w="851" w:type="dxa"/>
            <w:vAlign w:val="center"/>
          </w:tcPr>
          <w:p w:rsidR="00D15168" w:rsidRDefault="00D15168" w:rsidP="00443BEE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760992" w:rsidP="00443BEE">
            <w:r>
              <w:t>23</w:t>
            </w:r>
            <w:r w:rsidR="00D15168" w:rsidRPr="00540507">
              <w:t>.11.1</w:t>
            </w:r>
            <w:r w:rsidR="007F7D47">
              <w:t>7</w:t>
            </w:r>
          </w:p>
        </w:tc>
        <w:tc>
          <w:tcPr>
            <w:tcW w:w="6045" w:type="dxa"/>
          </w:tcPr>
          <w:p w:rsidR="00D15168" w:rsidRDefault="00D15168" w:rsidP="00443BEE">
            <w:pPr>
              <w:rPr>
                <w:b/>
              </w:rPr>
            </w:pPr>
            <w:r>
              <w:rPr>
                <w:b/>
              </w:rPr>
              <w:t xml:space="preserve">Контрольная работа №4 </w:t>
            </w:r>
          </w:p>
          <w:p w:rsidR="00D15168" w:rsidRPr="002375E0" w:rsidRDefault="00D15168" w:rsidP="00443BEE">
            <w:r>
              <w:rPr>
                <w:b/>
              </w:rPr>
              <w:t>по теме «Умножение обыкновенных дробей»</w:t>
            </w:r>
          </w:p>
        </w:tc>
        <w:tc>
          <w:tcPr>
            <w:tcW w:w="2762" w:type="dxa"/>
          </w:tcPr>
          <w:p w:rsidR="00D15168" w:rsidRPr="00A941E5" w:rsidRDefault="00D15168" w:rsidP="00443BEE">
            <w:r w:rsidRPr="00A941E5">
              <w:t>П.</w:t>
            </w:r>
            <w:r>
              <w:t>13-15</w:t>
            </w:r>
            <w:r w:rsidRPr="00A941E5">
              <w:t xml:space="preserve"> </w:t>
            </w:r>
            <w:r>
              <w:t>№ 569аб, 570, 576б</w:t>
            </w:r>
          </w:p>
          <w:p w:rsidR="00D15168" w:rsidRPr="00A941E5" w:rsidRDefault="00D15168" w:rsidP="00443BEE"/>
        </w:tc>
      </w:tr>
      <w:tr w:rsidR="00D15168" w:rsidRPr="00223A85" w:rsidTr="00443BEE">
        <w:trPr>
          <w:trHeight w:val="513"/>
        </w:trPr>
        <w:tc>
          <w:tcPr>
            <w:tcW w:w="851" w:type="dxa"/>
            <w:vAlign w:val="center"/>
          </w:tcPr>
          <w:p w:rsidR="00D15168" w:rsidRDefault="00D15168" w:rsidP="00443BEE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760992" w:rsidP="00443BEE">
            <w:r>
              <w:t>28</w:t>
            </w:r>
            <w:r w:rsidR="00D15168" w:rsidRPr="00540507">
              <w:t>.11.1</w:t>
            </w:r>
            <w:r w:rsidR="007F7D47">
              <w:t>7</w:t>
            </w:r>
          </w:p>
        </w:tc>
        <w:tc>
          <w:tcPr>
            <w:tcW w:w="6045" w:type="dxa"/>
          </w:tcPr>
          <w:p w:rsidR="00D15168" w:rsidRPr="002375E0" w:rsidRDefault="00D15168" w:rsidP="00443BEE">
            <w:r w:rsidRPr="002375E0">
              <w:t>Взаимно обратные числа.</w:t>
            </w:r>
          </w:p>
        </w:tc>
        <w:tc>
          <w:tcPr>
            <w:tcW w:w="2762" w:type="dxa"/>
          </w:tcPr>
          <w:p w:rsidR="00D15168" w:rsidRPr="00A941E5" w:rsidRDefault="00D15168" w:rsidP="00443BEE">
            <w:r w:rsidRPr="00A941E5">
              <w:t>П.16  №</w:t>
            </w:r>
            <w:r>
              <w:t>591-594, 595а</w:t>
            </w:r>
          </w:p>
        </w:tc>
      </w:tr>
      <w:tr w:rsidR="00AD5778" w:rsidRPr="00223A85" w:rsidTr="00443BEE">
        <w:trPr>
          <w:trHeight w:val="783"/>
        </w:trPr>
        <w:tc>
          <w:tcPr>
            <w:tcW w:w="851" w:type="dxa"/>
            <w:vAlign w:val="center"/>
          </w:tcPr>
          <w:p w:rsidR="00AD5778" w:rsidRDefault="00AD5778" w:rsidP="00443BEE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AD5778" w:rsidRPr="00A941E5" w:rsidRDefault="00760992" w:rsidP="00443BEE">
            <w:r>
              <w:t>30.11</w:t>
            </w:r>
            <w:r w:rsidR="00D15168">
              <w:t>.1</w:t>
            </w:r>
            <w:r w:rsidR="007F7D47">
              <w:t>7</w:t>
            </w:r>
          </w:p>
        </w:tc>
        <w:tc>
          <w:tcPr>
            <w:tcW w:w="6045" w:type="dxa"/>
          </w:tcPr>
          <w:p w:rsidR="00AD5778" w:rsidRPr="002375E0" w:rsidRDefault="00AD5778" w:rsidP="00443BEE">
            <w:r>
              <w:t>Деление</w:t>
            </w:r>
          </w:p>
        </w:tc>
        <w:tc>
          <w:tcPr>
            <w:tcW w:w="2762" w:type="dxa"/>
          </w:tcPr>
          <w:p w:rsidR="00AD5778" w:rsidRPr="0043491B" w:rsidRDefault="00AD5778" w:rsidP="00443BEE">
            <w:pPr>
              <w:rPr>
                <w:lang w:val="en-US"/>
              </w:rPr>
            </w:pPr>
            <w:r w:rsidRPr="00A941E5">
              <w:t xml:space="preserve">П. </w:t>
            </w:r>
            <w:r>
              <w:t xml:space="preserve">17, №633, 634, 635абв, 638, 640, 642, 646аб </w:t>
            </w:r>
          </w:p>
        </w:tc>
      </w:tr>
      <w:tr w:rsidR="00D15168" w:rsidRPr="00223A85" w:rsidTr="00443BEE">
        <w:trPr>
          <w:trHeight w:val="513"/>
        </w:trPr>
        <w:tc>
          <w:tcPr>
            <w:tcW w:w="851" w:type="dxa"/>
            <w:vAlign w:val="center"/>
          </w:tcPr>
          <w:p w:rsidR="00D15168" w:rsidRDefault="00D15168" w:rsidP="00443BEE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760992" w:rsidP="00443BEE">
            <w:r>
              <w:t>05</w:t>
            </w:r>
            <w:r w:rsidR="00D15168" w:rsidRPr="00DC7DD9">
              <w:t>.12.1</w:t>
            </w:r>
            <w:r w:rsidR="007F7D47">
              <w:t>7</w:t>
            </w:r>
          </w:p>
        </w:tc>
        <w:tc>
          <w:tcPr>
            <w:tcW w:w="6045" w:type="dxa"/>
          </w:tcPr>
          <w:p w:rsidR="00D15168" w:rsidRPr="002375E0" w:rsidRDefault="00D15168" w:rsidP="00443BEE">
            <w:r w:rsidRPr="002375E0">
              <w:t>Деление.</w:t>
            </w:r>
          </w:p>
        </w:tc>
        <w:tc>
          <w:tcPr>
            <w:tcW w:w="2762" w:type="dxa"/>
          </w:tcPr>
          <w:p w:rsidR="00D15168" w:rsidRPr="0043491B" w:rsidRDefault="00D15168" w:rsidP="00443BEE">
            <w:r w:rsidRPr="002375E0">
              <w:t>П.17</w:t>
            </w:r>
            <w:r>
              <w:t>, №</w:t>
            </w:r>
            <w:r w:rsidRPr="002375E0">
              <w:t xml:space="preserve"> </w:t>
            </w:r>
            <w:r>
              <w:rPr>
                <w:lang w:val="en-US"/>
              </w:rPr>
              <w:t>635</w:t>
            </w:r>
            <w:r>
              <w:t xml:space="preserve">где, 636, 639, 641, 643, 645, 646вг </w:t>
            </w:r>
          </w:p>
          <w:p w:rsidR="00D15168" w:rsidRPr="002375E0" w:rsidRDefault="00D15168" w:rsidP="00443BEE"/>
        </w:tc>
      </w:tr>
      <w:tr w:rsidR="00D15168" w:rsidRPr="00223A85" w:rsidTr="00443BEE">
        <w:trPr>
          <w:trHeight w:val="513"/>
        </w:trPr>
        <w:tc>
          <w:tcPr>
            <w:tcW w:w="851" w:type="dxa"/>
            <w:vAlign w:val="center"/>
          </w:tcPr>
          <w:p w:rsidR="00D15168" w:rsidRDefault="00D15168" w:rsidP="00443BEE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760992" w:rsidP="00443BEE">
            <w:r>
              <w:t>07</w:t>
            </w:r>
            <w:r w:rsidR="00D15168" w:rsidRPr="00DC7DD9">
              <w:t>.12.1</w:t>
            </w:r>
            <w:r w:rsidR="007F7D47">
              <w:t>7</w:t>
            </w:r>
          </w:p>
        </w:tc>
        <w:tc>
          <w:tcPr>
            <w:tcW w:w="6045" w:type="dxa"/>
          </w:tcPr>
          <w:p w:rsidR="00D15168" w:rsidRPr="00FB76C6" w:rsidRDefault="00FB76C6" w:rsidP="00443BEE">
            <w:r w:rsidRPr="00FB76C6">
              <w:t xml:space="preserve">Нахождение числа по его дроби. </w:t>
            </w:r>
          </w:p>
        </w:tc>
        <w:tc>
          <w:tcPr>
            <w:tcW w:w="2762" w:type="dxa"/>
          </w:tcPr>
          <w:p w:rsidR="00D15168" w:rsidRPr="002375E0" w:rsidRDefault="00FB76C6" w:rsidP="00443BEE">
            <w:r w:rsidRPr="00FB76C6">
              <w:t>П.18, №680-684, 688, 690, 691б</w:t>
            </w:r>
            <w:r>
              <w:t xml:space="preserve"> </w:t>
            </w:r>
          </w:p>
        </w:tc>
      </w:tr>
      <w:tr w:rsidR="00D15168" w:rsidRPr="00223A85" w:rsidTr="00443BEE">
        <w:trPr>
          <w:trHeight w:val="526"/>
        </w:trPr>
        <w:tc>
          <w:tcPr>
            <w:tcW w:w="851" w:type="dxa"/>
            <w:vAlign w:val="center"/>
          </w:tcPr>
          <w:p w:rsidR="00D15168" w:rsidRDefault="00D15168" w:rsidP="00443BEE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D15168" w:rsidP="00443BEE">
            <w:r>
              <w:t>1</w:t>
            </w:r>
            <w:r w:rsidR="00760992">
              <w:t>2</w:t>
            </w:r>
            <w:r w:rsidRPr="00DC7DD9">
              <w:t>.12.1</w:t>
            </w:r>
            <w:r w:rsidR="007F7D47">
              <w:t>7</w:t>
            </w:r>
          </w:p>
        </w:tc>
        <w:tc>
          <w:tcPr>
            <w:tcW w:w="6045" w:type="dxa"/>
          </w:tcPr>
          <w:p w:rsidR="00FB76C6" w:rsidRPr="00FB76C6" w:rsidRDefault="00FB76C6" w:rsidP="00443BEE">
            <w:pPr>
              <w:rPr>
                <w:b/>
              </w:rPr>
            </w:pPr>
            <w:r w:rsidRPr="00FB76C6">
              <w:rPr>
                <w:b/>
              </w:rPr>
              <w:t>Зачетная неделя.</w:t>
            </w:r>
            <w:r w:rsidRPr="00FB76C6">
              <w:t xml:space="preserve"> </w:t>
            </w:r>
            <w:r>
              <w:t xml:space="preserve"> </w:t>
            </w:r>
            <w:r w:rsidRPr="00FB76C6">
              <w:rPr>
                <w:b/>
              </w:rPr>
              <w:t xml:space="preserve">Контрольная работа №5 по теме </w:t>
            </w:r>
          </w:p>
          <w:p w:rsidR="00D15168" w:rsidRPr="002375E0" w:rsidRDefault="00FB76C6" w:rsidP="00443BEE">
            <w:r w:rsidRPr="00FB76C6">
              <w:rPr>
                <w:b/>
              </w:rPr>
              <w:t>«Деление обыкновенных дробей»</w:t>
            </w:r>
          </w:p>
        </w:tc>
        <w:tc>
          <w:tcPr>
            <w:tcW w:w="2762" w:type="dxa"/>
          </w:tcPr>
          <w:p w:rsidR="00D15168" w:rsidRPr="002375E0" w:rsidRDefault="00FB76C6" w:rsidP="00443BEE">
            <w:r w:rsidRPr="00FB76C6">
              <w:t>П.16-1</w:t>
            </w:r>
            <w:r w:rsidR="00443BEE">
              <w:t>8</w:t>
            </w:r>
            <w:r w:rsidRPr="00FB76C6">
              <w:t>, № 629, 632, 637, 644</w:t>
            </w:r>
          </w:p>
        </w:tc>
      </w:tr>
      <w:tr w:rsidR="00D15168" w:rsidRPr="00223A85" w:rsidTr="00443BEE">
        <w:trPr>
          <w:trHeight w:val="526"/>
        </w:trPr>
        <w:tc>
          <w:tcPr>
            <w:tcW w:w="851" w:type="dxa"/>
            <w:vAlign w:val="center"/>
          </w:tcPr>
          <w:p w:rsidR="00D15168" w:rsidRDefault="00D15168" w:rsidP="00443BEE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760992" w:rsidP="00443BEE">
            <w:r>
              <w:t>14</w:t>
            </w:r>
            <w:r w:rsidR="00D15168" w:rsidRPr="00DC7DD9">
              <w:t>.12.1</w:t>
            </w:r>
            <w:r w:rsidR="007F7D47">
              <w:t>7</w:t>
            </w:r>
          </w:p>
        </w:tc>
        <w:tc>
          <w:tcPr>
            <w:tcW w:w="6045" w:type="dxa"/>
          </w:tcPr>
          <w:p w:rsidR="00D15168" w:rsidRPr="00222A00" w:rsidRDefault="00FB76C6" w:rsidP="00443BEE">
            <w:r w:rsidRPr="00FB76C6">
              <w:rPr>
                <w:b/>
              </w:rPr>
              <w:t>Зачетная неделя.</w:t>
            </w:r>
            <w:r w:rsidRPr="00FB76C6">
              <w:t xml:space="preserve"> </w:t>
            </w:r>
            <w:r w:rsidR="00D15168" w:rsidRPr="002375E0">
              <w:t>Дробные выражения.</w:t>
            </w:r>
          </w:p>
        </w:tc>
        <w:tc>
          <w:tcPr>
            <w:tcW w:w="2762" w:type="dxa"/>
          </w:tcPr>
          <w:p w:rsidR="00D15168" w:rsidRPr="0043491B" w:rsidRDefault="00D15168" w:rsidP="00443BEE">
            <w:r w:rsidRPr="0043491B">
              <w:t>П.19, №</w:t>
            </w:r>
            <w:r>
              <w:t>716авдж, 717, 718, 712, 713</w:t>
            </w:r>
          </w:p>
        </w:tc>
      </w:tr>
      <w:tr w:rsidR="00D15168" w:rsidRPr="00223A85" w:rsidTr="00443BEE">
        <w:trPr>
          <w:trHeight w:val="526"/>
        </w:trPr>
        <w:tc>
          <w:tcPr>
            <w:tcW w:w="851" w:type="dxa"/>
            <w:vAlign w:val="center"/>
          </w:tcPr>
          <w:p w:rsidR="00D15168" w:rsidRDefault="00D15168" w:rsidP="00443BEE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D15168" w:rsidRDefault="00760992" w:rsidP="00443BEE">
            <w:r>
              <w:t>19</w:t>
            </w:r>
            <w:r w:rsidR="00D15168" w:rsidRPr="00DC7DD9">
              <w:t>.12.1</w:t>
            </w:r>
            <w:r w:rsidR="007F7D47">
              <w:t>7</w:t>
            </w:r>
          </w:p>
        </w:tc>
        <w:tc>
          <w:tcPr>
            <w:tcW w:w="6045" w:type="dxa"/>
          </w:tcPr>
          <w:p w:rsidR="00D15168" w:rsidRPr="00A941E5" w:rsidRDefault="00D15168" w:rsidP="00443BEE">
            <w:r w:rsidRPr="00A941E5">
              <w:t>Решение задач по теме «Умножение и деление обыкновенных дробей</w:t>
            </w:r>
            <w:r>
              <w:t>, дробные выражения</w:t>
            </w:r>
            <w:r w:rsidRPr="00A941E5">
              <w:t xml:space="preserve">». </w:t>
            </w:r>
          </w:p>
        </w:tc>
        <w:tc>
          <w:tcPr>
            <w:tcW w:w="2762" w:type="dxa"/>
          </w:tcPr>
          <w:p w:rsidR="00D15168" w:rsidRPr="002375E0" w:rsidRDefault="00D15168" w:rsidP="00443BEE">
            <w:r>
              <w:t>№685-687, 691г, 716бг</w:t>
            </w:r>
          </w:p>
        </w:tc>
      </w:tr>
      <w:tr w:rsidR="00D15168" w:rsidRPr="00223A85" w:rsidTr="00443BEE">
        <w:trPr>
          <w:trHeight w:val="526"/>
        </w:trPr>
        <w:tc>
          <w:tcPr>
            <w:tcW w:w="851" w:type="dxa"/>
            <w:vAlign w:val="center"/>
          </w:tcPr>
          <w:p w:rsidR="00D15168" w:rsidRDefault="00D15168" w:rsidP="00443BEE">
            <w:pPr>
              <w:pStyle w:val="a4"/>
              <w:numPr>
                <w:ilvl w:val="0"/>
                <w:numId w:val="1"/>
              </w:numPr>
              <w:jc w:val="center"/>
            </w:pPr>
          </w:p>
        </w:tc>
        <w:tc>
          <w:tcPr>
            <w:tcW w:w="1422" w:type="dxa"/>
          </w:tcPr>
          <w:p w:rsidR="00760992" w:rsidRDefault="00760992" w:rsidP="00443BEE">
            <w:r>
              <w:t>21</w:t>
            </w:r>
            <w:r w:rsidR="00D15168" w:rsidRPr="00DC7DD9">
              <w:t>.12.1</w:t>
            </w:r>
            <w:r w:rsidR="007F7D47">
              <w:t>7</w:t>
            </w:r>
          </w:p>
          <w:p w:rsidR="00760992" w:rsidRDefault="00760992" w:rsidP="00443BEE"/>
          <w:p w:rsidR="00760992" w:rsidRDefault="00760992" w:rsidP="00443BEE"/>
        </w:tc>
        <w:tc>
          <w:tcPr>
            <w:tcW w:w="6045" w:type="dxa"/>
          </w:tcPr>
          <w:p w:rsidR="00D15168" w:rsidRPr="002375E0" w:rsidRDefault="00D15168" w:rsidP="00443BEE">
            <w:r w:rsidRPr="00A941E5">
              <w:rPr>
                <w:b/>
              </w:rPr>
              <w:t>Контрольная работа №</w:t>
            </w:r>
            <w:r>
              <w:rPr>
                <w:b/>
              </w:rPr>
              <w:t>6 по теме «Дробные выражения»</w:t>
            </w:r>
          </w:p>
        </w:tc>
        <w:tc>
          <w:tcPr>
            <w:tcW w:w="2762" w:type="dxa"/>
          </w:tcPr>
          <w:p w:rsidR="00D15168" w:rsidRDefault="00D15168" w:rsidP="00443BEE">
            <w:r w:rsidRPr="002375E0">
              <w:t>П</w:t>
            </w:r>
            <w:r>
              <w:t>.18-</w:t>
            </w:r>
            <w:r w:rsidRPr="002375E0">
              <w:t>19</w:t>
            </w:r>
            <w:r>
              <w:t>,</w:t>
            </w:r>
            <w:r w:rsidRPr="002375E0">
              <w:t xml:space="preserve"> №</w:t>
            </w:r>
            <w:r>
              <w:t>715, 720</w:t>
            </w:r>
          </w:p>
          <w:p w:rsidR="00D15168" w:rsidRPr="002375E0" w:rsidRDefault="00D15168" w:rsidP="00443BEE"/>
        </w:tc>
      </w:tr>
      <w:tr w:rsidR="00AD5778" w:rsidRPr="00223A85" w:rsidTr="00443BEE">
        <w:trPr>
          <w:trHeight w:val="526"/>
        </w:trPr>
        <w:tc>
          <w:tcPr>
            <w:tcW w:w="851" w:type="dxa"/>
            <w:vAlign w:val="center"/>
          </w:tcPr>
          <w:p w:rsidR="00AD5778" w:rsidRDefault="00DA0E7D" w:rsidP="00DA0E7D">
            <w:r>
              <w:t xml:space="preserve">     28.</w:t>
            </w:r>
          </w:p>
          <w:p w:rsidR="00DA0E7D" w:rsidRDefault="00DA0E7D" w:rsidP="00DA0E7D"/>
          <w:p w:rsidR="00DA0E7D" w:rsidRDefault="00DA0E7D" w:rsidP="00DA0E7D"/>
          <w:p w:rsidR="00DA0E7D" w:rsidRDefault="00DA0E7D" w:rsidP="00DA0E7D">
            <w:r>
              <w:t xml:space="preserve">     29.</w:t>
            </w:r>
          </w:p>
        </w:tc>
        <w:tc>
          <w:tcPr>
            <w:tcW w:w="1422" w:type="dxa"/>
          </w:tcPr>
          <w:p w:rsidR="00760992" w:rsidRDefault="00EB4CCE" w:rsidP="00443BEE">
            <w:r>
              <w:t>09.01.18</w:t>
            </w:r>
          </w:p>
          <w:p w:rsidR="00EB4CCE" w:rsidRDefault="00EB4CCE" w:rsidP="00443BEE"/>
          <w:p w:rsidR="00EB4CCE" w:rsidRDefault="00EB4CCE" w:rsidP="00443BEE"/>
          <w:p w:rsidR="00EB4CCE" w:rsidRPr="002375E0" w:rsidRDefault="00EB4CCE" w:rsidP="00443BEE">
            <w:r>
              <w:t>11.01.18</w:t>
            </w:r>
          </w:p>
        </w:tc>
        <w:tc>
          <w:tcPr>
            <w:tcW w:w="6045" w:type="dxa"/>
          </w:tcPr>
          <w:p w:rsidR="00EB4CCE" w:rsidRPr="00EB4CCE" w:rsidRDefault="00EB4CCE" w:rsidP="00443BEE">
            <w:pPr>
              <w:rPr>
                <w:b/>
              </w:rPr>
            </w:pPr>
            <w:r w:rsidRPr="00EB4CCE">
              <w:rPr>
                <w:b/>
              </w:rPr>
              <w:t>2 полугодие.</w:t>
            </w:r>
          </w:p>
          <w:p w:rsidR="00760992" w:rsidRDefault="00686F1E" w:rsidP="00443BEE">
            <w:r w:rsidRPr="00DF6A08">
              <w:t>Отношения</w:t>
            </w:r>
            <w:r>
              <w:t xml:space="preserve">. </w:t>
            </w:r>
          </w:p>
          <w:p w:rsidR="00DA0E7D" w:rsidRDefault="00DA0E7D" w:rsidP="00443BEE"/>
          <w:p w:rsidR="00443BEE" w:rsidRDefault="00AD5778" w:rsidP="00443BEE">
            <w:r w:rsidRPr="00FA26C3">
              <w:t>Пропорции.</w:t>
            </w:r>
          </w:p>
          <w:p w:rsidR="00AD5778" w:rsidRPr="00FA26C3" w:rsidRDefault="00AD5778" w:rsidP="00443BEE"/>
        </w:tc>
        <w:tc>
          <w:tcPr>
            <w:tcW w:w="2762" w:type="dxa"/>
          </w:tcPr>
          <w:p w:rsidR="00686F1E" w:rsidRDefault="00686F1E" w:rsidP="00443BEE">
            <w:r w:rsidRPr="002375E0">
              <w:t>П</w:t>
            </w:r>
            <w:r>
              <w:t>.</w:t>
            </w:r>
            <w:r w:rsidRPr="002375E0">
              <w:t>20</w:t>
            </w:r>
            <w:r>
              <w:t xml:space="preserve">, </w:t>
            </w:r>
            <w:r w:rsidRPr="002375E0">
              <w:t>№ 751-756</w:t>
            </w:r>
            <w:r>
              <w:t>, 759а</w:t>
            </w:r>
          </w:p>
          <w:p w:rsidR="00760992" w:rsidRPr="00686F1E" w:rsidRDefault="00760992" w:rsidP="00443BEE">
            <w:pPr>
              <w:rPr>
                <w:b/>
              </w:rPr>
            </w:pPr>
          </w:p>
          <w:p w:rsidR="00DA0E7D" w:rsidRDefault="00DA0E7D" w:rsidP="00443BEE"/>
          <w:p w:rsidR="00AD5778" w:rsidRDefault="00AD5778" w:rsidP="00443BEE">
            <w:r>
              <w:t>П.</w:t>
            </w:r>
            <w:r w:rsidRPr="002375E0">
              <w:t>21</w:t>
            </w:r>
            <w:r>
              <w:t>,</w:t>
            </w:r>
            <w:r w:rsidRPr="002375E0">
              <w:t xml:space="preserve">  № 776-7</w:t>
            </w:r>
            <w:r>
              <w:t>80, 781а</w:t>
            </w:r>
          </w:p>
          <w:p w:rsidR="00AD5778" w:rsidRPr="002375E0" w:rsidRDefault="00AD5778" w:rsidP="00443BEE"/>
        </w:tc>
      </w:tr>
      <w:tr w:rsidR="00D15168" w:rsidRPr="00223A85" w:rsidTr="00443BEE">
        <w:trPr>
          <w:trHeight w:val="330"/>
        </w:trPr>
        <w:tc>
          <w:tcPr>
            <w:tcW w:w="851" w:type="dxa"/>
            <w:vAlign w:val="center"/>
          </w:tcPr>
          <w:p w:rsidR="00D15168" w:rsidRDefault="00DA0E7D" w:rsidP="00F73D13">
            <w:pPr>
              <w:ind w:left="360"/>
              <w:jc w:val="center"/>
            </w:pPr>
            <w:r>
              <w:t>30</w:t>
            </w:r>
          </w:p>
        </w:tc>
        <w:tc>
          <w:tcPr>
            <w:tcW w:w="1422" w:type="dxa"/>
          </w:tcPr>
          <w:p w:rsidR="00D15168" w:rsidRDefault="00EB4CCE" w:rsidP="00EB4CCE">
            <w:r>
              <w:t>16</w:t>
            </w:r>
            <w:r w:rsidR="00D15168" w:rsidRPr="009025C1">
              <w:t>.01.1</w:t>
            </w:r>
            <w:r w:rsidR="007F7D47">
              <w:t>8</w:t>
            </w:r>
          </w:p>
        </w:tc>
        <w:tc>
          <w:tcPr>
            <w:tcW w:w="6045" w:type="dxa"/>
          </w:tcPr>
          <w:p w:rsidR="00DA0E7D" w:rsidRPr="00DA0E7D" w:rsidRDefault="00DA0E7D" w:rsidP="00443BEE">
            <w:pPr>
              <w:rPr>
                <w:b/>
              </w:rPr>
            </w:pPr>
          </w:p>
          <w:p w:rsidR="00D15168" w:rsidRPr="002375E0" w:rsidRDefault="00D15168" w:rsidP="00443BEE">
            <w:r w:rsidRPr="002375E0">
              <w:t>Прямая и обратная пропорциональн</w:t>
            </w:r>
            <w:r>
              <w:t>ые</w:t>
            </w:r>
            <w:r w:rsidRPr="002375E0">
              <w:t xml:space="preserve"> зависимости.</w:t>
            </w:r>
          </w:p>
        </w:tc>
        <w:tc>
          <w:tcPr>
            <w:tcW w:w="2762" w:type="dxa"/>
          </w:tcPr>
          <w:p w:rsidR="00D15168" w:rsidRDefault="00D15168" w:rsidP="00443BEE">
            <w:r w:rsidRPr="002375E0">
              <w:t>П</w:t>
            </w:r>
            <w:r>
              <w:t>.</w:t>
            </w:r>
            <w:r w:rsidRPr="002375E0">
              <w:t>22</w:t>
            </w:r>
            <w:r>
              <w:t>,</w:t>
            </w:r>
            <w:r w:rsidRPr="002375E0">
              <w:t xml:space="preserve"> № </w:t>
            </w:r>
            <w:r>
              <w:t xml:space="preserve">811-814, 819а </w:t>
            </w:r>
          </w:p>
          <w:p w:rsidR="00D15168" w:rsidRPr="002375E0" w:rsidRDefault="00D15168" w:rsidP="00443BEE"/>
        </w:tc>
      </w:tr>
      <w:tr w:rsidR="00D15168" w:rsidRPr="009B0E5B" w:rsidTr="00443BEE">
        <w:trPr>
          <w:trHeight w:val="513"/>
        </w:trPr>
        <w:tc>
          <w:tcPr>
            <w:tcW w:w="851" w:type="dxa"/>
            <w:vAlign w:val="center"/>
          </w:tcPr>
          <w:p w:rsidR="00D15168" w:rsidRPr="00C06363" w:rsidRDefault="00F73D13" w:rsidP="00F73D13">
            <w:pPr>
              <w:ind w:left="360"/>
              <w:jc w:val="center"/>
            </w:pPr>
            <w:r>
              <w:t>31</w:t>
            </w:r>
          </w:p>
        </w:tc>
        <w:tc>
          <w:tcPr>
            <w:tcW w:w="1422" w:type="dxa"/>
          </w:tcPr>
          <w:p w:rsidR="00D15168" w:rsidRDefault="00D15168" w:rsidP="00EB4CCE">
            <w:r>
              <w:t>1</w:t>
            </w:r>
            <w:r w:rsidR="00EB4CCE">
              <w:t>8</w:t>
            </w:r>
            <w:r w:rsidRPr="009025C1">
              <w:t>.01.1</w:t>
            </w:r>
            <w:r w:rsidR="007F7D47">
              <w:t>8</w:t>
            </w:r>
          </w:p>
        </w:tc>
        <w:tc>
          <w:tcPr>
            <w:tcW w:w="6045" w:type="dxa"/>
          </w:tcPr>
          <w:p w:rsidR="00D15168" w:rsidRPr="00B870CA" w:rsidRDefault="00D15168" w:rsidP="00443BEE">
            <w:r w:rsidRPr="00B870CA">
              <w:t>Решение задач по теме «Прямая и обратная пропорциональные зависимости»</w:t>
            </w:r>
          </w:p>
        </w:tc>
        <w:tc>
          <w:tcPr>
            <w:tcW w:w="2762" w:type="dxa"/>
          </w:tcPr>
          <w:p w:rsidR="00D15168" w:rsidRPr="00B870CA" w:rsidRDefault="00D15168" w:rsidP="00443BEE">
            <w:r w:rsidRPr="00B870CA">
              <w:t>П.22</w:t>
            </w:r>
            <w:r>
              <w:t>, № 815-818, 819б</w:t>
            </w:r>
          </w:p>
          <w:p w:rsidR="00D15168" w:rsidRPr="00B870CA" w:rsidRDefault="00D15168" w:rsidP="00443BEE"/>
        </w:tc>
      </w:tr>
      <w:tr w:rsidR="00D15168" w:rsidRPr="00223A85" w:rsidTr="00443BEE">
        <w:trPr>
          <w:trHeight w:val="526"/>
        </w:trPr>
        <w:tc>
          <w:tcPr>
            <w:tcW w:w="851" w:type="dxa"/>
            <w:vAlign w:val="center"/>
          </w:tcPr>
          <w:p w:rsidR="00D15168" w:rsidRDefault="00D15168" w:rsidP="00443BEE">
            <w:pPr>
              <w:pStyle w:val="a4"/>
              <w:ind w:left="360"/>
            </w:pPr>
            <w:r>
              <w:t>3</w:t>
            </w:r>
            <w:r w:rsidR="00686F1E">
              <w:t>2</w:t>
            </w:r>
          </w:p>
        </w:tc>
        <w:tc>
          <w:tcPr>
            <w:tcW w:w="1422" w:type="dxa"/>
          </w:tcPr>
          <w:p w:rsidR="00D15168" w:rsidRDefault="00EB4CCE" w:rsidP="00EB4CCE">
            <w:r>
              <w:t>23</w:t>
            </w:r>
            <w:r w:rsidR="00D15168" w:rsidRPr="009025C1">
              <w:t>.01.1</w:t>
            </w:r>
            <w:r w:rsidR="007F7D47">
              <w:t>8</w:t>
            </w:r>
          </w:p>
        </w:tc>
        <w:tc>
          <w:tcPr>
            <w:tcW w:w="6045" w:type="dxa"/>
          </w:tcPr>
          <w:p w:rsidR="00D15168" w:rsidRPr="00FA26C3" w:rsidRDefault="00D15168" w:rsidP="00443BEE">
            <w:pPr>
              <w:rPr>
                <w:b/>
              </w:rPr>
            </w:pPr>
            <w:r w:rsidRPr="00FA26C3">
              <w:rPr>
                <w:b/>
              </w:rPr>
              <w:t>Контрольная работа №7 по теме «Отношения и пропорции».</w:t>
            </w:r>
          </w:p>
        </w:tc>
        <w:tc>
          <w:tcPr>
            <w:tcW w:w="2762" w:type="dxa"/>
          </w:tcPr>
          <w:p w:rsidR="00D15168" w:rsidRPr="002375E0" w:rsidRDefault="00D15168" w:rsidP="00443BEE">
            <w:r w:rsidRPr="002375E0">
              <w:t>П</w:t>
            </w:r>
            <w:r>
              <w:t>.</w:t>
            </w:r>
            <w:r w:rsidRPr="002375E0">
              <w:t>2</w:t>
            </w:r>
            <w:r>
              <w:t>0-22 №806, 807, 809</w:t>
            </w:r>
          </w:p>
        </w:tc>
      </w:tr>
    </w:tbl>
    <w:p w:rsidR="00AD5778" w:rsidRDefault="00AD5778" w:rsidP="009C4643"/>
    <w:p w:rsidR="00AD5778" w:rsidRDefault="00AD5778" w:rsidP="009C4643"/>
    <w:p w:rsidR="00AD5778" w:rsidRDefault="00AD5778" w:rsidP="009C4643"/>
    <w:p w:rsidR="00AD5778" w:rsidRDefault="00AD5778" w:rsidP="009C4643"/>
    <w:tbl>
      <w:tblPr>
        <w:tblpPr w:leftFromText="180" w:rightFromText="180" w:vertAnchor="text" w:horzAnchor="margin" w:tblpY="51"/>
        <w:tblW w:w="110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959"/>
        <w:gridCol w:w="9"/>
        <w:gridCol w:w="6"/>
        <w:gridCol w:w="1402"/>
        <w:gridCol w:w="5680"/>
        <w:gridCol w:w="15"/>
        <w:gridCol w:w="2952"/>
      </w:tblGrid>
      <w:tr w:rsidR="00AD5778" w:rsidRPr="009B0E5B" w:rsidTr="003A6B9D">
        <w:trPr>
          <w:trHeight w:val="64"/>
        </w:trPr>
        <w:tc>
          <w:tcPr>
            <w:tcW w:w="968" w:type="dxa"/>
            <w:gridSpan w:val="2"/>
          </w:tcPr>
          <w:p w:rsidR="00AD5778" w:rsidRPr="00130257" w:rsidRDefault="00AD5778" w:rsidP="00686F1E">
            <w:pPr>
              <w:jc w:val="center"/>
            </w:pPr>
            <w:r w:rsidRPr="00130257">
              <w:t>3</w:t>
            </w:r>
            <w:r w:rsidR="00686F1E">
              <w:t>3</w:t>
            </w:r>
          </w:p>
        </w:tc>
        <w:tc>
          <w:tcPr>
            <w:tcW w:w="1408" w:type="dxa"/>
            <w:gridSpan w:val="2"/>
          </w:tcPr>
          <w:p w:rsidR="00AD5778" w:rsidRPr="00130257" w:rsidRDefault="00F32902" w:rsidP="00F32902">
            <w:r>
              <w:t>25</w:t>
            </w:r>
            <w:r w:rsidR="00EB4CCE">
              <w:t>.</w:t>
            </w:r>
            <w:r w:rsidR="00D15168" w:rsidRPr="00D15168">
              <w:t>01.1</w:t>
            </w:r>
            <w:r w:rsidR="007F7D47">
              <w:t>8</w:t>
            </w:r>
          </w:p>
        </w:tc>
        <w:tc>
          <w:tcPr>
            <w:tcW w:w="5680" w:type="dxa"/>
          </w:tcPr>
          <w:p w:rsidR="00AD5778" w:rsidRPr="00130257" w:rsidRDefault="00AD5778" w:rsidP="003A6B9D">
            <w:r w:rsidRPr="00130257">
              <w:t>Масштаб.</w:t>
            </w:r>
          </w:p>
          <w:p w:rsidR="00AD5778" w:rsidRPr="00130257" w:rsidRDefault="00AD5778" w:rsidP="003A6B9D"/>
        </w:tc>
        <w:tc>
          <w:tcPr>
            <w:tcW w:w="2967" w:type="dxa"/>
            <w:gridSpan w:val="2"/>
          </w:tcPr>
          <w:p w:rsidR="00AD5778" w:rsidRPr="00130257" w:rsidRDefault="00AD5778" w:rsidP="003A6B9D">
            <w:r w:rsidRPr="00130257">
              <w:t>П.23</w:t>
            </w:r>
            <w:r>
              <w:t>,</w:t>
            </w:r>
            <w:r w:rsidRPr="00130257">
              <w:t xml:space="preserve"> №</w:t>
            </w:r>
            <w:r>
              <w:t xml:space="preserve"> </w:t>
            </w:r>
            <w:r w:rsidRPr="00130257">
              <w:t>840-844</w:t>
            </w:r>
            <w:r>
              <w:t>, 846а</w:t>
            </w:r>
          </w:p>
        </w:tc>
      </w:tr>
      <w:tr w:rsidR="00AD5778" w:rsidRPr="00EF57CA" w:rsidTr="003A6B9D">
        <w:trPr>
          <w:trHeight w:val="222"/>
        </w:trPr>
        <w:tc>
          <w:tcPr>
            <w:tcW w:w="974" w:type="dxa"/>
            <w:gridSpan w:val="3"/>
          </w:tcPr>
          <w:p w:rsidR="00AD5778" w:rsidRPr="00130257" w:rsidRDefault="00AD5778" w:rsidP="00686F1E">
            <w:pPr>
              <w:jc w:val="center"/>
            </w:pPr>
            <w:r w:rsidRPr="00130257">
              <w:t>3</w:t>
            </w:r>
            <w:r w:rsidR="00686F1E">
              <w:t>4</w:t>
            </w:r>
          </w:p>
        </w:tc>
        <w:tc>
          <w:tcPr>
            <w:tcW w:w="1402" w:type="dxa"/>
          </w:tcPr>
          <w:p w:rsidR="00AD5778" w:rsidRPr="00130257" w:rsidRDefault="00F32902" w:rsidP="00F32902">
            <w:r>
              <w:t>30</w:t>
            </w:r>
            <w:r w:rsidR="00D15168" w:rsidRPr="00D15168">
              <w:t>.0</w:t>
            </w:r>
            <w:r w:rsidR="00EB4CCE">
              <w:t>2</w:t>
            </w:r>
            <w:r w:rsidR="00D15168" w:rsidRPr="00D15168">
              <w:t>.1</w:t>
            </w:r>
            <w:r w:rsidR="007F7D47">
              <w:t>8</w:t>
            </w:r>
          </w:p>
        </w:tc>
        <w:tc>
          <w:tcPr>
            <w:tcW w:w="5680" w:type="dxa"/>
          </w:tcPr>
          <w:p w:rsidR="00AD5778" w:rsidRPr="00130257" w:rsidRDefault="00AD5778" w:rsidP="003A6B9D">
            <w:r w:rsidRPr="00130257">
              <w:t>Длина окружности и площадь круга. Шар.</w:t>
            </w:r>
          </w:p>
          <w:p w:rsidR="00AD5778" w:rsidRPr="00130257" w:rsidRDefault="00AD5778" w:rsidP="003A6B9D"/>
        </w:tc>
        <w:tc>
          <w:tcPr>
            <w:tcW w:w="2967" w:type="dxa"/>
            <w:gridSpan w:val="2"/>
          </w:tcPr>
          <w:p w:rsidR="00AD5778" w:rsidRPr="00130257" w:rsidRDefault="00AD5778" w:rsidP="003A6B9D">
            <w:r w:rsidRPr="00130257">
              <w:t>П. 24-25</w:t>
            </w:r>
            <w:r>
              <w:t>,</w:t>
            </w:r>
            <w:r w:rsidRPr="00130257">
              <w:t xml:space="preserve"> №867-8</w:t>
            </w:r>
            <w:r>
              <w:t>71</w:t>
            </w:r>
            <w:r w:rsidRPr="00130257">
              <w:t>,</w:t>
            </w:r>
            <w:r>
              <w:t xml:space="preserve">887, </w:t>
            </w:r>
            <w:r w:rsidRPr="00130257">
              <w:t>888</w:t>
            </w:r>
          </w:p>
        </w:tc>
      </w:tr>
      <w:tr w:rsidR="00AD5778" w:rsidRPr="00EF57CA" w:rsidTr="003A6B9D">
        <w:trPr>
          <w:trHeight w:val="222"/>
        </w:trPr>
        <w:tc>
          <w:tcPr>
            <w:tcW w:w="974" w:type="dxa"/>
            <w:gridSpan w:val="3"/>
          </w:tcPr>
          <w:p w:rsidR="00AD5778" w:rsidRPr="00130257" w:rsidRDefault="00AD5778" w:rsidP="00686F1E">
            <w:pPr>
              <w:jc w:val="center"/>
            </w:pPr>
            <w:r w:rsidRPr="00130257">
              <w:t>3</w:t>
            </w:r>
            <w:r w:rsidR="00686F1E">
              <w:t>5</w:t>
            </w:r>
          </w:p>
        </w:tc>
        <w:tc>
          <w:tcPr>
            <w:tcW w:w="1402" w:type="dxa"/>
          </w:tcPr>
          <w:p w:rsidR="00AD5778" w:rsidRPr="00130257" w:rsidRDefault="00F32902" w:rsidP="00F32902">
            <w:r>
              <w:t>01.02</w:t>
            </w:r>
            <w:r w:rsidR="007573B2">
              <w:t>.18</w:t>
            </w:r>
          </w:p>
        </w:tc>
        <w:tc>
          <w:tcPr>
            <w:tcW w:w="5680" w:type="dxa"/>
          </w:tcPr>
          <w:p w:rsidR="00AD5778" w:rsidRPr="00130257" w:rsidRDefault="00AD5778" w:rsidP="003A6B9D">
            <w:r w:rsidRPr="00130257">
              <w:rPr>
                <w:b/>
              </w:rPr>
              <w:t>Контрольная работа №8 по теме «Масштаб. Длина окружности и площадь круга».</w:t>
            </w:r>
          </w:p>
        </w:tc>
        <w:tc>
          <w:tcPr>
            <w:tcW w:w="2967" w:type="dxa"/>
            <w:gridSpan w:val="2"/>
          </w:tcPr>
          <w:p w:rsidR="00AD5778" w:rsidRPr="00130257" w:rsidRDefault="00AD5778" w:rsidP="003A6B9D">
            <w:r>
              <w:t>П.23-25, №845, 846б, 873, 886, 889</w:t>
            </w:r>
          </w:p>
        </w:tc>
      </w:tr>
      <w:tr w:rsidR="00AD5778" w:rsidRPr="00EF57CA" w:rsidTr="003A6B9D">
        <w:trPr>
          <w:trHeight w:val="855"/>
        </w:trPr>
        <w:tc>
          <w:tcPr>
            <w:tcW w:w="974" w:type="dxa"/>
            <w:gridSpan w:val="3"/>
          </w:tcPr>
          <w:p w:rsidR="00AD5778" w:rsidRPr="00130257" w:rsidRDefault="00AD5778" w:rsidP="003A6B9D">
            <w:pPr>
              <w:jc w:val="center"/>
            </w:pPr>
            <w:r w:rsidRPr="00130257">
              <w:t>3</w:t>
            </w:r>
            <w:r w:rsidR="00686F1E">
              <w:t>6</w:t>
            </w:r>
          </w:p>
          <w:p w:rsidR="00AD5778" w:rsidRDefault="00AD5778" w:rsidP="003A6B9D">
            <w:pPr>
              <w:jc w:val="center"/>
            </w:pPr>
          </w:p>
          <w:p w:rsidR="00EE15F2" w:rsidRPr="00130257" w:rsidRDefault="00F73D13" w:rsidP="003A6B9D">
            <w:pPr>
              <w:jc w:val="center"/>
            </w:pPr>
            <w:r>
              <w:t>37</w:t>
            </w:r>
          </w:p>
        </w:tc>
        <w:tc>
          <w:tcPr>
            <w:tcW w:w="1402" w:type="dxa"/>
          </w:tcPr>
          <w:p w:rsidR="00AD5778" w:rsidRDefault="00EB4CCE" w:rsidP="00760992">
            <w:r>
              <w:t>0</w:t>
            </w:r>
            <w:r w:rsidR="00F32902">
              <w:t>6</w:t>
            </w:r>
            <w:r>
              <w:t>.02</w:t>
            </w:r>
            <w:r w:rsidR="00D15168">
              <w:t>.1</w:t>
            </w:r>
            <w:r w:rsidR="007F7D47">
              <w:t>8</w:t>
            </w:r>
          </w:p>
          <w:p w:rsidR="00EE15F2" w:rsidRDefault="00EE15F2" w:rsidP="00760992"/>
          <w:p w:rsidR="00EE15F2" w:rsidRPr="00130257" w:rsidRDefault="00F32902" w:rsidP="00760992">
            <w:r>
              <w:t>08</w:t>
            </w:r>
            <w:r w:rsidR="00EE15F2">
              <w:t>.02.18</w:t>
            </w:r>
          </w:p>
        </w:tc>
        <w:tc>
          <w:tcPr>
            <w:tcW w:w="5680" w:type="dxa"/>
          </w:tcPr>
          <w:p w:rsidR="00AD5778" w:rsidRDefault="00AD5778" w:rsidP="003A6B9D">
            <w:r w:rsidRPr="00130257">
              <w:t xml:space="preserve"> Координаты </w:t>
            </w:r>
            <w:proofErr w:type="gramStart"/>
            <w:r w:rsidRPr="00130257">
              <w:t>на</w:t>
            </w:r>
            <w:proofErr w:type="gramEnd"/>
            <w:r w:rsidRPr="00130257">
              <w:t xml:space="preserve"> прямой. </w:t>
            </w:r>
          </w:p>
          <w:p w:rsidR="00EE15F2" w:rsidRPr="00130257" w:rsidRDefault="00EE15F2" w:rsidP="003A6B9D"/>
          <w:p w:rsidR="00AD5778" w:rsidRPr="00130257" w:rsidRDefault="00AD5778" w:rsidP="003A6B9D">
            <w:r w:rsidRPr="00130257">
              <w:t>Противоположные числа</w:t>
            </w:r>
          </w:p>
        </w:tc>
        <w:tc>
          <w:tcPr>
            <w:tcW w:w="2967" w:type="dxa"/>
            <w:gridSpan w:val="2"/>
          </w:tcPr>
          <w:p w:rsidR="00AD5778" w:rsidRDefault="00AD5778" w:rsidP="003A6B9D">
            <w:r w:rsidRPr="00130257">
              <w:t>П.26</w:t>
            </w:r>
            <w:r>
              <w:t>,</w:t>
            </w:r>
            <w:r w:rsidRPr="00130257">
              <w:t xml:space="preserve">  №</w:t>
            </w:r>
            <w:r>
              <w:t xml:space="preserve"> </w:t>
            </w:r>
            <w:r w:rsidRPr="00130257">
              <w:t>918-921</w:t>
            </w:r>
          </w:p>
          <w:p w:rsidR="00EE15F2" w:rsidRPr="00130257" w:rsidRDefault="00EE15F2" w:rsidP="003A6B9D"/>
          <w:p w:rsidR="00AD5778" w:rsidRPr="00130257" w:rsidRDefault="00AD5778" w:rsidP="003A6B9D">
            <w:r w:rsidRPr="00130257">
              <w:t>П.27</w:t>
            </w:r>
            <w:r>
              <w:t>,</w:t>
            </w:r>
            <w:r w:rsidRPr="00130257">
              <w:t xml:space="preserve"> №</w:t>
            </w:r>
            <w:r>
              <w:t xml:space="preserve"> </w:t>
            </w:r>
            <w:r w:rsidRPr="00130257">
              <w:t>939</w:t>
            </w:r>
            <w:r>
              <w:t>, 943-946</w:t>
            </w:r>
          </w:p>
        </w:tc>
      </w:tr>
      <w:tr w:rsidR="00D15168" w:rsidRPr="00EF57CA" w:rsidTr="003A6B9D">
        <w:trPr>
          <w:trHeight w:val="639"/>
        </w:trPr>
        <w:tc>
          <w:tcPr>
            <w:tcW w:w="974" w:type="dxa"/>
            <w:gridSpan w:val="3"/>
          </w:tcPr>
          <w:p w:rsidR="00D15168" w:rsidRPr="00130257" w:rsidRDefault="00D15168" w:rsidP="003A6B9D">
            <w:pPr>
              <w:jc w:val="center"/>
            </w:pPr>
            <w:r w:rsidRPr="00130257">
              <w:t>3</w:t>
            </w:r>
            <w:r w:rsidR="00F73D13">
              <w:t>8</w:t>
            </w:r>
          </w:p>
          <w:p w:rsidR="00D15168" w:rsidRPr="00130257" w:rsidRDefault="00D15168" w:rsidP="003A6B9D">
            <w:pPr>
              <w:jc w:val="center"/>
            </w:pPr>
          </w:p>
        </w:tc>
        <w:tc>
          <w:tcPr>
            <w:tcW w:w="1402" w:type="dxa"/>
          </w:tcPr>
          <w:p w:rsidR="00D15168" w:rsidRDefault="00EB4CCE" w:rsidP="00F32902">
            <w:r>
              <w:t>1</w:t>
            </w:r>
            <w:r w:rsidR="00F32902">
              <w:t>3</w:t>
            </w:r>
            <w:r w:rsidR="00D15168" w:rsidRPr="00B67D9F">
              <w:t>.02.1</w:t>
            </w:r>
            <w:r w:rsidR="007F7D47">
              <w:t>8</w:t>
            </w:r>
          </w:p>
        </w:tc>
        <w:tc>
          <w:tcPr>
            <w:tcW w:w="5680" w:type="dxa"/>
          </w:tcPr>
          <w:p w:rsidR="00D15168" w:rsidRPr="00130257" w:rsidRDefault="00D15168" w:rsidP="003A6B9D">
            <w:r w:rsidRPr="00130257">
              <w:t>Модуль числа.</w:t>
            </w:r>
          </w:p>
        </w:tc>
        <w:tc>
          <w:tcPr>
            <w:tcW w:w="2967" w:type="dxa"/>
            <w:gridSpan w:val="2"/>
          </w:tcPr>
          <w:p w:rsidR="00D15168" w:rsidRPr="00130257" w:rsidRDefault="00D15168" w:rsidP="003A6B9D">
            <w:r w:rsidRPr="00130257">
              <w:t>П. 28</w:t>
            </w:r>
            <w:r>
              <w:t>,</w:t>
            </w:r>
            <w:r w:rsidRPr="00130257">
              <w:t xml:space="preserve"> №</w:t>
            </w:r>
            <w:r>
              <w:t xml:space="preserve"> </w:t>
            </w:r>
            <w:r w:rsidRPr="00130257">
              <w:t>967-9</w:t>
            </w:r>
            <w:r>
              <w:t>71, 973</w:t>
            </w:r>
          </w:p>
          <w:p w:rsidR="00D15168" w:rsidRPr="00130257" w:rsidRDefault="00D15168" w:rsidP="003A6B9D"/>
        </w:tc>
      </w:tr>
      <w:tr w:rsidR="00D15168" w:rsidRPr="00EF57CA" w:rsidTr="003A6B9D">
        <w:trPr>
          <w:trHeight w:val="817"/>
        </w:trPr>
        <w:tc>
          <w:tcPr>
            <w:tcW w:w="974" w:type="dxa"/>
            <w:gridSpan w:val="3"/>
          </w:tcPr>
          <w:p w:rsidR="00D15168" w:rsidRPr="00130257" w:rsidRDefault="00686F1E" w:rsidP="003A6B9D">
            <w:pPr>
              <w:jc w:val="center"/>
            </w:pPr>
            <w:r>
              <w:t>3</w:t>
            </w:r>
            <w:r w:rsidR="00F73D13">
              <w:t>9</w:t>
            </w:r>
          </w:p>
          <w:p w:rsidR="00D15168" w:rsidRDefault="00D15168" w:rsidP="003A6B9D">
            <w:pPr>
              <w:jc w:val="center"/>
            </w:pPr>
          </w:p>
          <w:p w:rsidR="004C1004" w:rsidRPr="00130257" w:rsidRDefault="004C1004" w:rsidP="003A6B9D">
            <w:pPr>
              <w:jc w:val="center"/>
            </w:pPr>
            <w:r>
              <w:t>40</w:t>
            </w:r>
          </w:p>
        </w:tc>
        <w:tc>
          <w:tcPr>
            <w:tcW w:w="1402" w:type="dxa"/>
          </w:tcPr>
          <w:p w:rsidR="00D15168" w:rsidRDefault="00F32902" w:rsidP="007F7D47">
            <w:r>
              <w:t>15</w:t>
            </w:r>
            <w:r w:rsidR="00D15168" w:rsidRPr="00B67D9F">
              <w:t>.02.1</w:t>
            </w:r>
            <w:r w:rsidR="007F7D47">
              <w:t>8</w:t>
            </w:r>
          </w:p>
          <w:p w:rsidR="00EE15F2" w:rsidRDefault="00EE15F2" w:rsidP="007F7D47"/>
          <w:p w:rsidR="00EE15F2" w:rsidRDefault="00EB4CCE" w:rsidP="00F32902">
            <w:r>
              <w:t>2</w:t>
            </w:r>
            <w:r w:rsidR="00F32902">
              <w:t>0</w:t>
            </w:r>
            <w:r w:rsidR="00EE15F2">
              <w:t>.02.18</w:t>
            </w:r>
          </w:p>
        </w:tc>
        <w:tc>
          <w:tcPr>
            <w:tcW w:w="5680" w:type="dxa"/>
          </w:tcPr>
          <w:p w:rsidR="00D15168" w:rsidRDefault="00D15168" w:rsidP="003A6B9D">
            <w:r w:rsidRPr="00130257">
              <w:t xml:space="preserve"> Сравнение чисел</w:t>
            </w:r>
            <w:r>
              <w:t>.</w:t>
            </w:r>
          </w:p>
          <w:p w:rsidR="00EE15F2" w:rsidRPr="00130257" w:rsidRDefault="00EE15F2" w:rsidP="003A6B9D"/>
          <w:p w:rsidR="00D15168" w:rsidRPr="00130257" w:rsidRDefault="00D15168" w:rsidP="003A6B9D">
            <w:r w:rsidRPr="00130257">
              <w:t xml:space="preserve"> Изменение величин.      </w:t>
            </w:r>
          </w:p>
        </w:tc>
        <w:tc>
          <w:tcPr>
            <w:tcW w:w="2967" w:type="dxa"/>
            <w:gridSpan w:val="2"/>
          </w:tcPr>
          <w:p w:rsidR="00D15168" w:rsidRDefault="00D15168" w:rsidP="003A6B9D">
            <w:r w:rsidRPr="00130257">
              <w:t>П.29  № 995-998</w:t>
            </w:r>
          </w:p>
          <w:p w:rsidR="00EE15F2" w:rsidRDefault="00EE15F2" w:rsidP="003A6B9D"/>
          <w:p w:rsidR="00D15168" w:rsidRPr="00130257" w:rsidRDefault="00D15168" w:rsidP="003A6B9D">
            <w:r w:rsidRPr="00130257">
              <w:t xml:space="preserve"> П.30  №1015-1017</w:t>
            </w:r>
          </w:p>
          <w:p w:rsidR="00D15168" w:rsidRPr="00130257" w:rsidRDefault="00D15168" w:rsidP="003A6B9D"/>
        </w:tc>
      </w:tr>
      <w:tr w:rsidR="00D15168" w:rsidRPr="00EF57CA" w:rsidTr="003A6B9D">
        <w:trPr>
          <w:trHeight w:val="301"/>
        </w:trPr>
        <w:tc>
          <w:tcPr>
            <w:tcW w:w="974" w:type="dxa"/>
            <w:gridSpan w:val="3"/>
          </w:tcPr>
          <w:p w:rsidR="00D15168" w:rsidRPr="00130257" w:rsidRDefault="00F73D13" w:rsidP="008C6C99">
            <w:pPr>
              <w:jc w:val="center"/>
            </w:pPr>
            <w:r>
              <w:t>4</w:t>
            </w:r>
            <w:r w:rsidR="008C6C99">
              <w:t>1</w:t>
            </w:r>
          </w:p>
        </w:tc>
        <w:tc>
          <w:tcPr>
            <w:tcW w:w="1402" w:type="dxa"/>
          </w:tcPr>
          <w:p w:rsidR="00D15168" w:rsidRDefault="00F32902" w:rsidP="00F32902">
            <w:r>
              <w:t>27</w:t>
            </w:r>
            <w:r w:rsidR="00D15168" w:rsidRPr="00B67D9F">
              <w:t>.0</w:t>
            </w:r>
            <w:r>
              <w:t>2</w:t>
            </w:r>
            <w:r w:rsidR="00D15168" w:rsidRPr="00B67D9F">
              <w:t>.1</w:t>
            </w:r>
            <w:r w:rsidR="007F7D47">
              <w:t>8</w:t>
            </w:r>
          </w:p>
        </w:tc>
        <w:tc>
          <w:tcPr>
            <w:tcW w:w="5680" w:type="dxa"/>
          </w:tcPr>
          <w:p w:rsidR="00EB4CCE" w:rsidRDefault="00EB4CCE" w:rsidP="003A6B9D">
            <w:pPr>
              <w:rPr>
                <w:b/>
              </w:rPr>
            </w:pPr>
            <w:r>
              <w:rPr>
                <w:b/>
              </w:rPr>
              <w:t>Зачетная неделя.</w:t>
            </w:r>
          </w:p>
          <w:p w:rsidR="00D15168" w:rsidRPr="00130257" w:rsidRDefault="00D15168" w:rsidP="003A6B9D">
            <w:pPr>
              <w:rPr>
                <w:b/>
              </w:rPr>
            </w:pPr>
            <w:r w:rsidRPr="00130257">
              <w:rPr>
                <w:b/>
              </w:rPr>
              <w:t>Контрольная работа №9 по теме «Положительные и отрицательные числа»</w:t>
            </w:r>
          </w:p>
          <w:p w:rsidR="00D15168" w:rsidRPr="00130257" w:rsidRDefault="00D15168" w:rsidP="003A6B9D"/>
        </w:tc>
        <w:tc>
          <w:tcPr>
            <w:tcW w:w="2967" w:type="dxa"/>
            <w:gridSpan w:val="2"/>
          </w:tcPr>
          <w:p w:rsidR="00D15168" w:rsidRPr="00130257" w:rsidRDefault="00D15168" w:rsidP="003A6B9D">
            <w:r w:rsidRPr="00130257">
              <w:rPr>
                <w:b/>
              </w:rPr>
              <w:t>П.26-30</w:t>
            </w:r>
            <w:r>
              <w:rPr>
                <w:b/>
              </w:rPr>
              <w:t>, № 999, 1018, 1019</w:t>
            </w:r>
            <w:r w:rsidRPr="00130257">
              <w:t xml:space="preserve"> </w:t>
            </w:r>
          </w:p>
        </w:tc>
      </w:tr>
      <w:tr w:rsidR="00D15168" w:rsidRPr="00EF57CA" w:rsidTr="003A6B9D">
        <w:trPr>
          <w:trHeight w:val="485"/>
        </w:trPr>
        <w:tc>
          <w:tcPr>
            <w:tcW w:w="974" w:type="dxa"/>
            <w:gridSpan w:val="3"/>
          </w:tcPr>
          <w:p w:rsidR="00D15168" w:rsidRPr="00130257" w:rsidRDefault="00D15168" w:rsidP="003A6B9D">
            <w:pPr>
              <w:jc w:val="center"/>
            </w:pPr>
            <w:r w:rsidRPr="00130257">
              <w:t>4</w:t>
            </w:r>
            <w:r w:rsidR="004C1004">
              <w:t>2</w:t>
            </w:r>
          </w:p>
          <w:p w:rsidR="00D15168" w:rsidRPr="00130257" w:rsidRDefault="00D15168" w:rsidP="003A6B9D">
            <w:pPr>
              <w:jc w:val="center"/>
            </w:pPr>
          </w:p>
        </w:tc>
        <w:tc>
          <w:tcPr>
            <w:tcW w:w="1402" w:type="dxa"/>
          </w:tcPr>
          <w:p w:rsidR="00D15168" w:rsidRDefault="00EB4CCE" w:rsidP="00F32902">
            <w:r>
              <w:t>0</w:t>
            </w:r>
            <w:r w:rsidR="00F32902">
              <w:t>1</w:t>
            </w:r>
            <w:r>
              <w:t>.03</w:t>
            </w:r>
            <w:r w:rsidR="00D15168" w:rsidRPr="00B67D9F">
              <w:t>.1</w:t>
            </w:r>
            <w:r w:rsidR="007F7D47">
              <w:t>8</w:t>
            </w:r>
          </w:p>
        </w:tc>
        <w:tc>
          <w:tcPr>
            <w:tcW w:w="5680" w:type="dxa"/>
          </w:tcPr>
          <w:p w:rsidR="00D15168" w:rsidRPr="00130257" w:rsidRDefault="00D15168" w:rsidP="003A6B9D">
            <w:r w:rsidRPr="00130257">
              <w:t>Сложение чисел с помощью координатной прямой.</w:t>
            </w:r>
          </w:p>
        </w:tc>
        <w:tc>
          <w:tcPr>
            <w:tcW w:w="2967" w:type="dxa"/>
            <w:gridSpan w:val="2"/>
          </w:tcPr>
          <w:p w:rsidR="00D15168" w:rsidRPr="00130257" w:rsidRDefault="00D15168" w:rsidP="003A6B9D">
            <w:r w:rsidRPr="00130257">
              <w:t>П. 31 №</w:t>
            </w:r>
            <w:r>
              <w:t xml:space="preserve"> 1032,</w:t>
            </w:r>
            <w:r w:rsidRPr="00130257">
              <w:t>103</w:t>
            </w:r>
            <w:r>
              <w:t>9</w:t>
            </w:r>
            <w:r w:rsidRPr="00130257">
              <w:t>-104</w:t>
            </w:r>
            <w:r>
              <w:t>1, 1042а</w:t>
            </w:r>
          </w:p>
        </w:tc>
      </w:tr>
      <w:tr w:rsidR="00D15168" w:rsidRPr="00EF57CA" w:rsidTr="003A6B9D">
        <w:trPr>
          <w:trHeight w:val="493"/>
        </w:trPr>
        <w:tc>
          <w:tcPr>
            <w:tcW w:w="974" w:type="dxa"/>
            <w:gridSpan w:val="3"/>
          </w:tcPr>
          <w:p w:rsidR="00D15168" w:rsidRPr="00130257" w:rsidRDefault="00D15168" w:rsidP="004C1004">
            <w:pPr>
              <w:jc w:val="center"/>
            </w:pPr>
            <w:r w:rsidRPr="00130257">
              <w:t>4</w:t>
            </w:r>
            <w:r w:rsidR="004C1004">
              <w:t>3</w:t>
            </w:r>
          </w:p>
        </w:tc>
        <w:tc>
          <w:tcPr>
            <w:tcW w:w="1402" w:type="dxa"/>
          </w:tcPr>
          <w:p w:rsidR="00D15168" w:rsidRDefault="00F32902" w:rsidP="00F32902">
            <w:r>
              <w:t>06</w:t>
            </w:r>
            <w:r w:rsidR="00EB4CCE">
              <w:t>.03</w:t>
            </w:r>
            <w:r w:rsidR="00D15168" w:rsidRPr="00B67D9F">
              <w:t>.1</w:t>
            </w:r>
            <w:r w:rsidR="007F7D47">
              <w:t>8</w:t>
            </w:r>
          </w:p>
        </w:tc>
        <w:tc>
          <w:tcPr>
            <w:tcW w:w="5680" w:type="dxa"/>
          </w:tcPr>
          <w:p w:rsidR="00D15168" w:rsidRPr="00130257" w:rsidRDefault="00D15168" w:rsidP="003A6B9D">
            <w:r w:rsidRPr="00130257">
              <w:t>Сложение отрицательных чисел.</w:t>
            </w:r>
          </w:p>
        </w:tc>
        <w:tc>
          <w:tcPr>
            <w:tcW w:w="2967" w:type="dxa"/>
            <w:gridSpan w:val="2"/>
          </w:tcPr>
          <w:p w:rsidR="00D15168" w:rsidRPr="00130257" w:rsidRDefault="00D15168" w:rsidP="003A6B9D">
            <w:r w:rsidRPr="00130257">
              <w:t>П. 32</w:t>
            </w:r>
            <w:r>
              <w:t>,</w:t>
            </w:r>
            <w:r w:rsidRPr="00130257">
              <w:t xml:space="preserve"> №</w:t>
            </w:r>
            <w:r>
              <w:t xml:space="preserve"> 1056-1060</w:t>
            </w:r>
          </w:p>
        </w:tc>
      </w:tr>
      <w:tr w:rsidR="00D15168" w:rsidRPr="00EF57CA" w:rsidTr="003A6B9D">
        <w:trPr>
          <w:trHeight w:val="269"/>
        </w:trPr>
        <w:tc>
          <w:tcPr>
            <w:tcW w:w="974" w:type="dxa"/>
            <w:gridSpan w:val="3"/>
          </w:tcPr>
          <w:p w:rsidR="00D15168" w:rsidRPr="00130257" w:rsidRDefault="00D15168" w:rsidP="004C1004">
            <w:pPr>
              <w:jc w:val="center"/>
            </w:pPr>
            <w:r w:rsidRPr="00130257">
              <w:t>4</w:t>
            </w:r>
            <w:r w:rsidR="004C1004">
              <w:t>4</w:t>
            </w:r>
          </w:p>
        </w:tc>
        <w:tc>
          <w:tcPr>
            <w:tcW w:w="1402" w:type="dxa"/>
          </w:tcPr>
          <w:p w:rsidR="00D15168" w:rsidRDefault="00EB4CCE" w:rsidP="00F32902">
            <w:r>
              <w:t>1</w:t>
            </w:r>
            <w:r w:rsidR="00F32902">
              <w:t>3</w:t>
            </w:r>
            <w:r w:rsidR="00D15168" w:rsidRPr="00B67D9F">
              <w:t>.0</w:t>
            </w:r>
            <w:r>
              <w:t>3</w:t>
            </w:r>
            <w:r w:rsidR="00D15168" w:rsidRPr="00B67D9F">
              <w:t>.1</w:t>
            </w:r>
            <w:r w:rsidR="007F7D47">
              <w:t>8</w:t>
            </w:r>
          </w:p>
        </w:tc>
        <w:tc>
          <w:tcPr>
            <w:tcW w:w="5680" w:type="dxa"/>
          </w:tcPr>
          <w:p w:rsidR="00D15168" w:rsidRPr="00130257" w:rsidRDefault="00D15168" w:rsidP="003A6B9D">
            <w:r w:rsidRPr="00130257">
              <w:t>Сложение чисел с разными знаками.</w:t>
            </w:r>
          </w:p>
          <w:p w:rsidR="00D15168" w:rsidRPr="00130257" w:rsidRDefault="00D15168" w:rsidP="003A6B9D"/>
        </w:tc>
        <w:tc>
          <w:tcPr>
            <w:tcW w:w="2967" w:type="dxa"/>
            <w:gridSpan w:val="2"/>
          </w:tcPr>
          <w:p w:rsidR="00D15168" w:rsidRPr="00130257" w:rsidRDefault="00D15168" w:rsidP="003A6B9D">
            <w:r w:rsidRPr="00130257">
              <w:t>П. 33</w:t>
            </w:r>
            <w:r>
              <w:t>,</w:t>
            </w:r>
            <w:r w:rsidRPr="00130257">
              <w:t xml:space="preserve"> №1081-1084</w:t>
            </w:r>
          </w:p>
          <w:p w:rsidR="00D15168" w:rsidRPr="00130257" w:rsidRDefault="00D15168" w:rsidP="003A6B9D"/>
        </w:tc>
      </w:tr>
      <w:tr w:rsidR="00D15168" w:rsidRPr="00EF57CA" w:rsidTr="003A6B9D">
        <w:trPr>
          <w:trHeight w:val="269"/>
        </w:trPr>
        <w:tc>
          <w:tcPr>
            <w:tcW w:w="974" w:type="dxa"/>
            <w:gridSpan w:val="3"/>
          </w:tcPr>
          <w:p w:rsidR="00D15168" w:rsidRPr="00130257" w:rsidRDefault="00D15168" w:rsidP="00F73D13">
            <w:pPr>
              <w:jc w:val="center"/>
            </w:pPr>
          </w:p>
        </w:tc>
        <w:tc>
          <w:tcPr>
            <w:tcW w:w="1402" w:type="dxa"/>
          </w:tcPr>
          <w:p w:rsidR="00D15168" w:rsidRDefault="00F32902" w:rsidP="00F32902">
            <w:r>
              <w:t xml:space="preserve"> </w:t>
            </w:r>
          </w:p>
        </w:tc>
        <w:tc>
          <w:tcPr>
            <w:tcW w:w="5680" w:type="dxa"/>
          </w:tcPr>
          <w:p w:rsidR="00D15168" w:rsidRPr="00130257" w:rsidRDefault="00D15168" w:rsidP="003A6B9D">
            <w:r w:rsidRPr="00130257">
              <w:t>Вычитание.</w:t>
            </w:r>
          </w:p>
        </w:tc>
        <w:tc>
          <w:tcPr>
            <w:tcW w:w="2967" w:type="dxa"/>
            <w:gridSpan w:val="2"/>
          </w:tcPr>
          <w:p w:rsidR="00D15168" w:rsidRPr="00130257" w:rsidRDefault="00D15168" w:rsidP="003A6B9D">
            <w:r>
              <w:t>П.34, № 1109-1113</w:t>
            </w:r>
          </w:p>
        </w:tc>
      </w:tr>
      <w:tr w:rsidR="00637082" w:rsidRPr="00EF57CA" w:rsidTr="003A6B9D">
        <w:trPr>
          <w:trHeight w:val="253"/>
        </w:trPr>
        <w:tc>
          <w:tcPr>
            <w:tcW w:w="974" w:type="dxa"/>
            <w:gridSpan w:val="3"/>
          </w:tcPr>
          <w:p w:rsidR="00637082" w:rsidRPr="00130257" w:rsidRDefault="00637082" w:rsidP="004C1004">
            <w:pPr>
              <w:jc w:val="center"/>
            </w:pPr>
            <w:r w:rsidRPr="00130257">
              <w:t>4</w:t>
            </w:r>
            <w:r w:rsidR="004C1004">
              <w:t>5</w:t>
            </w:r>
          </w:p>
        </w:tc>
        <w:tc>
          <w:tcPr>
            <w:tcW w:w="1402" w:type="dxa"/>
          </w:tcPr>
          <w:p w:rsidR="00637082" w:rsidRDefault="00F32902" w:rsidP="00F32902">
            <w:r>
              <w:t>15</w:t>
            </w:r>
            <w:r w:rsidR="00EE15F2">
              <w:t>.03</w:t>
            </w:r>
            <w:r w:rsidR="00637082" w:rsidRPr="008C31EE">
              <w:t>.1</w:t>
            </w:r>
            <w:r w:rsidR="007F7D47">
              <w:t>8</w:t>
            </w:r>
          </w:p>
        </w:tc>
        <w:tc>
          <w:tcPr>
            <w:tcW w:w="5680" w:type="dxa"/>
          </w:tcPr>
          <w:p w:rsidR="00637082" w:rsidRPr="00130257" w:rsidRDefault="00FB76C6" w:rsidP="003A6B9D">
            <w:r w:rsidRPr="00FB76C6">
              <w:rPr>
                <w:b/>
              </w:rPr>
              <w:t xml:space="preserve"> </w:t>
            </w:r>
            <w:r w:rsidR="00637082" w:rsidRPr="00130257">
              <w:rPr>
                <w:b/>
              </w:rPr>
              <w:t xml:space="preserve"> Контрольная работа №10 по теме «Сложение и вычитание положительных и отрицательных чисел»</w:t>
            </w:r>
          </w:p>
        </w:tc>
        <w:tc>
          <w:tcPr>
            <w:tcW w:w="2967" w:type="dxa"/>
            <w:gridSpan w:val="2"/>
          </w:tcPr>
          <w:p w:rsidR="00637082" w:rsidRPr="00E82E1E" w:rsidRDefault="00637082" w:rsidP="003A6B9D">
            <w:r w:rsidRPr="00E82E1E">
              <w:t>П.31-34, № 1098, 1099, 1115-1117</w:t>
            </w:r>
          </w:p>
        </w:tc>
      </w:tr>
      <w:tr w:rsidR="00637082" w:rsidRPr="00EF57CA" w:rsidTr="003A6B9D">
        <w:trPr>
          <w:trHeight w:val="285"/>
        </w:trPr>
        <w:tc>
          <w:tcPr>
            <w:tcW w:w="974" w:type="dxa"/>
            <w:gridSpan w:val="3"/>
          </w:tcPr>
          <w:p w:rsidR="00637082" w:rsidRPr="00130257" w:rsidRDefault="00F73D13" w:rsidP="004C1004">
            <w:pPr>
              <w:jc w:val="center"/>
            </w:pPr>
            <w:r>
              <w:t>4</w:t>
            </w:r>
            <w:r w:rsidR="004C1004">
              <w:t>6</w:t>
            </w:r>
          </w:p>
        </w:tc>
        <w:tc>
          <w:tcPr>
            <w:tcW w:w="1402" w:type="dxa"/>
          </w:tcPr>
          <w:p w:rsidR="00637082" w:rsidRDefault="00F32902" w:rsidP="00F32902">
            <w:r>
              <w:t>27.03</w:t>
            </w:r>
            <w:r w:rsidR="00637082" w:rsidRPr="008C31EE">
              <w:t>.1</w:t>
            </w:r>
            <w:r w:rsidR="007F7D47">
              <w:t>8</w:t>
            </w:r>
          </w:p>
        </w:tc>
        <w:tc>
          <w:tcPr>
            <w:tcW w:w="5680" w:type="dxa"/>
          </w:tcPr>
          <w:p w:rsidR="00637082" w:rsidRPr="00130257" w:rsidRDefault="00637082" w:rsidP="003A6B9D">
            <w:pPr>
              <w:rPr>
                <w:b/>
              </w:rPr>
            </w:pPr>
            <w:r w:rsidRPr="00130257">
              <w:t xml:space="preserve">Умножение </w:t>
            </w:r>
          </w:p>
        </w:tc>
        <w:tc>
          <w:tcPr>
            <w:tcW w:w="2967" w:type="dxa"/>
            <w:gridSpan w:val="2"/>
          </w:tcPr>
          <w:p w:rsidR="00637082" w:rsidRPr="00130257" w:rsidRDefault="00637082" w:rsidP="003A6B9D">
            <w:r w:rsidRPr="00130257">
              <w:t>П.35</w:t>
            </w:r>
            <w:r>
              <w:t>,</w:t>
            </w:r>
            <w:r w:rsidRPr="00130257">
              <w:t xml:space="preserve"> № 1143</w:t>
            </w:r>
            <w:r>
              <w:t>-1145</w:t>
            </w:r>
            <w:r w:rsidRPr="00130257">
              <w:t>,</w:t>
            </w:r>
            <w:r>
              <w:t xml:space="preserve"> </w:t>
            </w:r>
            <w:r w:rsidRPr="00130257">
              <w:t>1147-1148</w:t>
            </w:r>
          </w:p>
        </w:tc>
      </w:tr>
      <w:tr w:rsidR="00637082" w:rsidRPr="00EF57CA" w:rsidTr="003A6B9D">
        <w:trPr>
          <w:trHeight w:val="237"/>
        </w:trPr>
        <w:tc>
          <w:tcPr>
            <w:tcW w:w="974" w:type="dxa"/>
            <w:gridSpan w:val="3"/>
          </w:tcPr>
          <w:p w:rsidR="00637082" w:rsidRPr="00130257" w:rsidRDefault="00637082" w:rsidP="004C1004">
            <w:pPr>
              <w:jc w:val="center"/>
            </w:pPr>
            <w:r w:rsidRPr="00130257">
              <w:t>4</w:t>
            </w:r>
            <w:r w:rsidR="004C1004">
              <w:t>7</w:t>
            </w:r>
          </w:p>
        </w:tc>
        <w:tc>
          <w:tcPr>
            <w:tcW w:w="1402" w:type="dxa"/>
          </w:tcPr>
          <w:p w:rsidR="00637082" w:rsidRDefault="00F32902" w:rsidP="00F32902">
            <w:r>
              <w:t>29</w:t>
            </w:r>
            <w:r w:rsidR="00461988">
              <w:t>.0</w:t>
            </w:r>
            <w:r>
              <w:t>3.</w:t>
            </w:r>
            <w:r w:rsidR="00637082" w:rsidRPr="008C31EE">
              <w:t>1</w:t>
            </w:r>
            <w:r w:rsidR="007F7D47">
              <w:t>8</w:t>
            </w:r>
          </w:p>
        </w:tc>
        <w:tc>
          <w:tcPr>
            <w:tcW w:w="5680" w:type="dxa"/>
          </w:tcPr>
          <w:p w:rsidR="00637082" w:rsidRPr="00130257" w:rsidRDefault="00637082" w:rsidP="003A6B9D">
            <w:r w:rsidRPr="00130257">
              <w:t>Деление.</w:t>
            </w:r>
          </w:p>
        </w:tc>
        <w:tc>
          <w:tcPr>
            <w:tcW w:w="2967" w:type="dxa"/>
            <w:gridSpan w:val="2"/>
          </w:tcPr>
          <w:p w:rsidR="00637082" w:rsidRPr="00130257" w:rsidRDefault="00637082" w:rsidP="003A6B9D">
            <w:r w:rsidRPr="00130257">
              <w:t>П. 36</w:t>
            </w:r>
            <w:r>
              <w:t>,</w:t>
            </w:r>
            <w:r w:rsidRPr="00130257">
              <w:t xml:space="preserve"> №1172-117</w:t>
            </w:r>
            <w:r>
              <w:t>5</w:t>
            </w:r>
          </w:p>
        </w:tc>
      </w:tr>
      <w:tr w:rsidR="00637082" w:rsidRPr="00EF57CA" w:rsidTr="003A6B9D">
        <w:trPr>
          <w:trHeight w:val="269"/>
        </w:trPr>
        <w:tc>
          <w:tcPr>
            <w:tcW w:w="974" w:type="dxa"/>
            <w:gridSpan w:val="3"/>
          </w:tcPr>
          <w:p w:rsidR="00637082" w:rsidRPr="00130257" w:rsidRDefault="00637082" w:rsidP="004C1004">
            <w:pPr>
              <w:jc w:val="center"/>
            </w:pPr>
            <w:r w:rsidRPr="00130257">
              <w:t>4</w:t>
            </w:r>
            <w:r w:rsidR="004C1004">
              <w:t>8</w:t>
            </w:r>
          </w:p>
        </w:tc>
        <w:tc>
          <w:tcPr>
            <w:tcW w:w="1402" w:type="dxa"/>
          </w:tcPr>
          <w:p w:rsidR="00637082" w:rsidRDefault="00F32902" w:rsidP="00F32902">
            <w:r>
              <w:t>03</w:t>
            </w:r>
            <w:r w:rsidR="00637082" w:rsidRPr="008C31EE">
              <w:t>.0</w:t>
            </w:r>
            <w:r w:rsidR="00461988">
              <w:t>4</w:t>
            </w:r>
            <w:r w:rsidR="00637082" w:rsidRPr="008C31EE">
              <w:t>.1</w:t>
            </w:r>
            <w:r w:rsidR="007F7D47">
              <w:t>8</w:t>
            </w:r>
          </w:p>
        </w:tc>
        <w:tc>
          <w:tcPr>
            <w:tcW w:w="5680" w:type="dxa"/>
          </w:tcPr>
          <w:p w:rsidR="00637082" w:rsidRPr="00130257" w:rsidRDefault="00637082" w:rsidP="003A6B9D">
            <w:r w:rsidRPr="00130257">
              <w:t>Рациональные числа</w:t>
            </w:r>
          </w:p>
        </w:tc>
        <w:tc>
          <w:tcPr>
            <w:tcW w:w="2967" w:type="dxa"/>
            <w:gridSpan w:val="2"/>
          </w:tcPr>
          <w:p w:rsidR="00637082" w:rsidRPr="00130257" w:rsidRDefault="00637082" w:rsidP="003A6B9D">
            <w:r w:rsidRPr="00130257">
              <w:t>П. 37</w:t>
            </w:r>
            <w:r>
              <w:t>,</w:t>
            </w:r>
            <w:r w:rsidRPr="00130257">
              <w:t xml:space="preserve"> №1196-119</w:t>
            </w:r>
            <w:r>
              <w:t>9, 1200а</w:t>
            </w:r>
          </w:p>
        </w:tc>
      </w:tr>
      <w:tr w:rsidR="00637082" w:rsidRPr="00EF57CA" w:rsidTr="003A6B9D">
        <w:trPr>
          <w:trHeight w:val="269"/>
        </w:trPr>
        <w:tc>
          <w:tcPr>
            <w:tcW w:w="974" w:type="dxa"/>
            <w:gridSpan w:val="3"/>
          </w:tcPr>
          <w:p w:rsidR="00637082" w:rsidRPr="00130257" w:rsidRDefault="00686F1E" w:rsidP="00F73D13">
            <w:pPr>
              <w:jc w:val="center"/>
            </w:pPr>
            <w:r>
              <w:t>4</w:t>
            </w:r>
            <w:r w:rsidR="00F73D13">
              <w:t>9</w:t>
            </w:r>
          </w:p>
        </w:tc>
        <w:tc>
          <w:tcPr>
            <w:tcW w:w="1402" w:type="dxa"/>
          </w:tcPr>
          <w:p w:rsidR="00637082" w:rsidRDefault="00F32902" w:rsidP="00F32902">
            <w:r>
              <w:t>05.</w:t>
            </w:r>
            <w:r w:rsidR="00637082" w:rsidRPr="008C31EE">
              <w:t>0</w:t>
            </w:r>
            <w:r w:rsidR="00461988">
              <w:t>4</w:t>
            </w:r>
            <w:r w:rsidR="00637082" w:rsidRPr="008C31EE">
              <w:t>.1</w:t>
            </w:r>
            <w:r w:rsidR="007F7D47">
              <w:t>8</w:t>
            </w:r>
          </w:p>
        </w:tc>
        <w:tc>
          <w:tcPr>
            <w:tcW w:w="5680" w:type="dxa"/>
          </w:tcPr>
          <w:p w:rsidR="00637082" w:rsidRPr="00130257" w:rsidRDefault="00637082" w:rsidP="003A6B9D">
            <w:r w:rsidRPr="00130257">
              <w:t>Свойства  действий с рациональными  числами</w:t>
            </w:r>
          </w:p>
        </w:tc>
        <w:tc>
          <w:tcPr>
            <w:tcW w:w="2967" w:type="dxa"/>
            <w:gridSpan w:val="2"/>
          </w:tcPr>
          <w:p w:rsidR="00637082" w:rsidRPr="00130257" w:rsidRDefault="00637082" w:rsidP="003A6B9D">
            <w:r>
              <w:t>П. 38, №1226-1230</w:t>
            </w:r>
          </w:p>
        </w:tc>
      </w:tr>
      <w:tr w:rsidR="00637082" w:rsidRPr="00EF57CA" w:rsidTr="003A6B9D">
        <w:trPr>
          <w:trHeight w:val="269"/>
        </w:trPr>
        <w:tc>
          <w:tcPr>
            <w:tcW w:w="974" w:type="dxa"/>
            <w:gridSpan w:val="3"/>
          </w:tcPr>
          <w:p w:rsidR="00637082" w:rsidRPr="00130257" w:rsidRDefault="00F73D13" w:rsidP="00F73D13">
            <w:pPr>
              <w:jc w:val="center"/>
            </w:pPr>
            <w:r>
              <w:t>50</w:t>
            </w:r>
          </w:p>
        </w:tc>
        <w:tc>
          <w:tcPr>
            <w:tcW w:w="1402" w:type="dxa"/>
          </w:tcPr>
          <w:p w:rsidR="00637082" w:rsidRDefault="00461988" w:rsidP="00F32902">
            <w:r>
              <w:t>1</w:t>
            </w:r>
            <w:r w:rsidR="00F32902">
              <w:t>0</w:t>
            </w:r>
            <w:r w:rsidR="00637082" w:rsidRPr="008C31EE">
              <w:t>.0</w:t>
            </w:r>
            <w:r>
              <w:t>4</w:t>
            </w:r>
            <w:r w:rsidR="00637082" w:rsidRPr="008C31EE">
              <w:t>.1</w:t>
            </w:r>
            <w:r w:rsidR="007F7D47">
              <w:t>8</w:t>
            </w:r>
          </w:p>
        </w:tc>
        <w:tc>
          <w:tcPr>
            <w:tcW w:w="5680" w:type="dxa"/>
          </w:tcPr>
          <w:p w:rsidR="00637082" w:rsidRPr="00130257" w:rsidRDefault="00637082" w:rsidP="003A6B9D">
            <w:pPr>
              <w:rPr>
                <w:b/>
              </w:rPr>
            </w:pPr>
            <w:r w:rsidRPr="00130257">
              <w:rPr>
                <w:b/>
              </w:rPr>
              <w:t>Контрольная работа № 11 по теме «Умножение и деление положительных и отрицательных чисел»</w:t>
            </w:r>
          </w:p>
        </w:tc>
        <w:tc>
          <w:tcPr>
            <w:tcW w:w="2967" w:type="dxa"/>
            <w:gridSpan w:val="2"/>
          </w:tcPr>
          <w:p w:rsidR="00637082" w:rsidRPr="00E82E1E" w:rsidRDefault="00637082" w:rsidP="003A6B9D">
            <w:r w:rsidRPr="00E82E1E">
              <w:t>П.35-38, №1231-1233</w:t>
            </w:r>
          </w:p>
          <w:p w:rsidR="00637082" w:rsidRPr="00130257" w:rsidRDefault="00637082" w:rsidP="003A6B9D"/>
        </w:tc>
      </w:tr>
      <w:tr w:rsidR="00AD5778" w:rsidRPr="00EF57CA" w:rsidTr="00426358">
        <w:trPr>
          <w:trHeight w:val="281"/>
        </w:trPr>
        <w:tc>
          <w:tcPr>
            <w:tcW w:w="959" w:type="dxa"/>
            <w:tcBorders>
              <w:bottom w:val="nil"/>
            </w:tcBorders>
          </w:tcPr>
          <w:p w:rsidR="00AD5778" w:rsidRPr="00130257" w:rsidRDefault="00AD5778" w:rsidP="00F73D13">
            <w:pPr>
              <w:jc w:val="center"/>
            </w:pPr>
            <w:r w:rsidRPr="00130257">
              <w:t xml:space="preserve"> 5</w:t>
            </w:r>
            <w:r w:rsidR="00F73D13">
              <w:t>1</w:t>
            </w:r>
          </w:p>
        </w:tc>
        <w:tc>
          <w:tcPr>
            <w:tcW w:w="1417" w:type="dxa"/>
            <w:gridSpan w:val="3"/>
            <w:tcBorders>
              <w:bottom w:val="nil"/>
            </w:tcBorders>
          </w:tcPr>
          <w:p w:rsidR="00AD5778" w:rsidRPr="00130257" w:rsidRDefault="00461988" w:rsidP="00F32902">
            <w:r>
              <w:t>1</w:t>
            </w:r>
            <w:r w:rsidR="00F32902">
              <w:t>2</w:t>
            </w:r>
            <w:r w:rsidR="00637082">
              <w:t>.04.1</w:t>
            </w:r>
            <w:r w:rsidR="007F7D47">
              <w:t>8</w:t>
            </w:r>
          </w:p>
        </w:tc>
        <w:tc>
          <w:tcPr>
            <w:tcW w:w="5695" w:type="dxa"/>
            <w:gridSpan w:val="2"/>
            <w:tcBorders>
              <w:bottom w:val="nil"/>
            </w:tcBorders>
          </w:tcPr>
          <w:p w:rsidR="00AD5778" w:rsidRPr="00130257" w:rsidRDefault="00AD5778" w:rsidP="003A6B9D">
            <w:r w:rsidRPr="00130257">
              <w:t xml:space="preserve"> Раскрытие скобок.</w:t>
            </w:r>
          </w:p>
        </w:tc>
        <w:tc>
          <w:tcPr>
            <w:tcW w:w="2952" w:type="dxa"/>
          </w:tcPr>
          <w:p w:rsidR="00AD5778" w:rsidRPr="00130257" w:rsidRDefault="00AD5778" w:rsidP="003A6B9D">
            <w:r w:rsidRPr="00130257">
              <w:t>П. 39</w:t>
            </w:r>
            <w:r>
              <w:t>,</w:t>
            </w:r>
            <w:r w:rsidRPr="00130257">
              <w:t xml:space="preserve">  №1254-1257</w:t>
            </w:r>
            <w:r>
              <w:t>, 1258а, 1259а</w:t>
            </w:r>
          </w:p>
        </w:tc>
      </w:tr>
      <w:tr w:rsidR="00637082" w:rsidRPr="00EF57CA" w:rsidTr="003A6B9D">
        <w:trPr>
          <w:trHeight w:val="253"/>
        </w:trPr>
        <w:tc>
          <w:tcPr>
            <w:tcW w:w="959" w:type="dxa"/>
          </w:tcPr>
          <w:p w:rsidR="00637082" w:rsidRPr="00130257" w:rsidRDefault="00637082" w:rsidP="00F73D13">
            <w:pPr>
              <w:jc w:val="center"/>
            </w:pPr>
            <w:r w:rsidRPr="00130257">
              <w:t xml:space="preserve"> 5</w:t>
            </w:r>
            <w:r w:rsidR="00F73D13">
              <w:t>2</w:t>
            </w:r>
          </w:p>
        </w:tc>
        <w:tc>
          <w:tcPr>
            <w:tcW w:w="1417" w:type="dxa"/>
            <w:gridSpan w:val="3"/>
          </w:tcPr>
          <w:p w:rsidR="00637082" w:rsidRDefault="00F32902" w:rsidP="00F32902">
            <w:r>
              <w:t>17</w:t>
            </w:r>
            <w:r w:rsidR="00637082" w:rsidRPr="003F364F">
              <w:t>.04.1</w:t>
            </w:r>
            <w:r w:rsidR="007F7D47">
              <w:t>8</w:t>
            </w:r>
          </w:p>
        </w:tc>
        <w:tc>
          <w:tcPr>
            <w:tcW w:w="5680" w:type="dxa"/>
          </w:tcPr>
          <w:p w:rsidR="00637082" w:rsidRPr="00130257" w:rsidRDefault="00637082" w:rsidP="003A6B9D">
            <w:r w:rsidRPr="00130257">
              <w:t>Коэффициент. Подобные слагаемые.</w:t>
            </w:r>
          </w:p>
        </w:tc>
        <w:tc>
          <w:tcPr>
            <w:tcW w:w="2967" w:type="dxa"/>
            <w:gridSpan w:val="2"/>
          </w:tcPr>
          <w:p w:rsidR="00637082" w:rsidRPr="00130257" w:rsidRDefault="00637082" w:rsidP="003A6B9D">
            <w:r w:rsidRPr="00130257">
              <w:t>П.40</w:t>
            </w:r>
            <w:r>
              <w:t>,41,</w:t>
            </w:r>
            <w:r w:rsidRPr="00130257">
              <w:t xml:space="preserve"> №1275-1278</w:t>
            </w:r>
          </w:p>
        </w:tc>
      </w:tr>
      <w:tr w:rsidR="00637082" w:rsidRPr="00EF57CA" w:rsidTr="003A6B9D">
        <w:trPr>
          <w:trHeight w:val="253"/>
        </w:trPr>
        <w:tc>
          <w:tcPr>
            <w:tcW w:w="959" w:type="dxa"/>
          </w:tcPr>
          <w:p w:rsidR="00637082" w:rsidRPr="00130257" w:rsidRDefault="00637082" w:rsidP="00F73D13">
            <w:pPr>
              <w:jc w:val="center"/>
            </w:pPr>
            <w:r w:rsidRPr="00130257">
              <w:t xml:space="preserve"> </w:t>
            </w:r>
          </w:p>
        </w:tc>
        <w:tc>
          <w:tcPr>
            <w:tcW w:w="1417" w:type="dxa"/>
            <w:gridSpan w:val="3"/>
          </w:tcPr>
          <w:p w:rsidR="00637082" w:rsidRDefault="00637082" w:rsidP="007F7D47"/>
        </w:tc>
        <w:tc>
          <w:tcPr>
            <w:tcW w:w="5680" w:type="dxa"/>
          </w:tcPr>
          <w:p w:rsidR="00637082" w:rsidRPr="00130257" w:rsidRDefault="00637082" w:rsidP="003A6B9D">
            <w:r w:rsidRPr="00130257">
              <w:t>Подобные слагаемые</w:t>
            </w:r>
          </w:p>
        </w:tc>
        <w:tc>
          <w:tcPr>
            <w:tcW w:w="2967" w:type="dxa"/>
            <w:gridSpan w:val="2"/>
          </w:tcPr>
          <w:p w:rsidR="00637082" w:rsidRPr="00130257" w:rsidRDefault="00637082" w:rsidP="003A6B9D">
            <w:r w:rsidRPr="00130257">
              <w:t>П.41 №1304-1307,1310</w:t>
            </w:r>
            <w:r>
              <w:t xml:space="preserve">, </w:t>
            </w:r>
            <w:r w:rsidRPr="00130257">
              <w:t>1311</w:t>
            </w:r>
          </w:p>
        </w:tc>
      </w:tr>
      <w:tr w:rsidR="00637082" w:rsidRPr="00EF57CA" w:rsidTr="003A6B9D">
        <w:trPr>
          <w:trHeight w:val="253"/>
        </w:trPr>
        <w:tc>
          <w:tcPr>
            <w:tcW w:w="959" w:type="dxa"/>
          </w:tcPr>
          <w:p w:rsidR="00637082" w:rsidRPr="00130257" w:rsidRDefault="00637082" w:rsidP="00461988"/>
        </w:tc>
        <w:tc>
          <w:tcPr>
            <w:tcW w:w="1417" w:type="dxa"/>
            <w:gridSpan w:val="3"/>
          </w:tcPr>
          <w:p w:rsidR="00637082" w:rsidRDefault="00637082" w:rsidP="007F7D47"/>
        </w:tc>
        <w:tc>
          <w:tcPr>
            <w:tcW w:w="5680" w:type="dxa"/>
          </w:tcPr>
          <w:p w:rsidR="00637082" w:rsidRPr="00130257" w:rsidRDefault="00637082" w:rsidP="003A6B9D"/>
        </w:tc>
        <w:tc>
          <w:tcPr>
            <w:tcW w:w="2967" w:type="dxa"/>
            <w:gridSpan w:val="2"/>
          </w:tcPr>
          <w:p w:rsidR="00637082" w:rsidRPr="00130257" w:rsidRDefault="00637082" w:rsidP="003A6B9D"/>
        </w:tc>
      </w:tr>
      <w:tr w:rsidR="00637082" w:rsidRPr="00EF57CA" w:rsidTr="003A6B9D">
        <w:trPr>
          <w:trHeight w:val="269"/>
        </w:trPr>
        <w:tc>
          <w:tcPr>
            <w:tcW w:w="968" w:type="dxa"/>
            <w:gridSpan w:val="2"/>
          </w:tcPr>
          <w:p w:rsidR="00637082" w:rsidRPr="00130257" w:rsidRDefault="00637082" w:rsidP="00F47900">
            <w:pPr>
              <w:jc w:val="center"/>
            </w:pPr>
            <w:r w:rsidRPr="00130257">
              <w:t xml:space="preserve"> 5</w:t>
            </w:r>
            <w:r w:rsidR="00F47900">
              <w:t>3</w:t>
            </w:r>
          </w:p>
        </w:tc>
        <w:tc>
          <w:tcPr>
            <w:tcW w:w="1408" w:type="dxa"/>
            <w:gridSpan w:val="2"/>
          </w:tcPr>
          <w:p w:rsidR="00637082" w:rsidRDefault="00F32902" w:rsidP="00F32902">
            <w:r>
              <w:t>19</w:t>
            </w:r>
            <w:r w:rsidR="00461988">
              <w:t>.04</w:t>
            </w:r>
            <w:r w:rsidR="00637082" w:rsidRPr="00027478">
              <w:t>.1</w:t>
            </w:r>
            <w:r w:rsidR="007F7D47">
              <w:t>8</w:t>
            </w:r>
          </w:p>
        </w:tc>
        <w:tc>
          <w:tcPr>
            <w:tcW w:w="5680" w:type="dxa"/>
          </w:tcPr>
          <w:p w:rsidR="00637082" w:rsidRPr="00130257" w:rsidRDefault="00637082" w:rsidP="003A6B9D">
            <w:r w:rsidRPr="00130257">
              <w:t>Решение уравнений.</w:t>
            </w:r>
          </w:p>
        </w:tc>
        <w:tc>
          <w:tcPr>
            <w:tcW w:w="2967" w:type="dxa"/>
            <w:gridSpan w:val="2"/>
          </w:tcPr>
          <w:p w:rsidR="00637082" w:rsidRPr="00130257" w:rsidRDefault="00637082" w:rsidP="003A6B9D">
            <w:r w:rsidRPr="00130257">
              <w:t>П.42</w:t>
            </w:r>
            <w:r>
              <w:t xml:space="preserve">, </w:t>
            </w:r>
            <w:r w:rsidR="00461988">
              <w:t>№1341-1347</w:t>
            </w:r>
          </w:p>
        </w:tc>
      </w:tr>
      <w:tr w:rsidR="00637082" w:rsidRPr="00EF57CA" w:rsidTr="003A6B9D">
        <w:trPr>
          <w:trHeight w:val="285"/>
        </w:trPr>
        <w:tc>
          <w:tcPr>
            <w:tcW w:w="968" w:type="dxa"/>
            <w:gridSpan w:val="2"/>
          </w:tcPr>
          <w:p w:rsidR="00637082" w:rsidRPr="00130257" w:rsidRDefault="00637082" w:rsidP="00F73D13">
            <w:pPr>
              <w:jc w:val="center"/>
            </w:pPr>
          </w:p>
        </w:tc>
        <w:tc>
          <w:tcPr>
            <w:tcW w:w="1408" w:type="dxa"/>
            <w:gridSpan w:val="2"/>
          </w:tcPr>
          <w:p w:rsidR="00637082" w:rsidRDefault="00637082" w:rsidP="007F7D47"/>
        </w:tc>
        <w:tc>
          <w:tcPr>
            <w:tcW w:w="5680" w:type="dxa"/>
          </w:tcPr>
          <w:p w:rsidR="00637082" w:rsidRPr="00130257" w:rsidRDefault="00637082" w:rsidP="003A6B9D"/>
        </w:tc>
        <w:tc>
          <w:tcPr>
            <w:tcW w:w="2967" w:type="dxa"/>
            <w:gridSpan w:val="2"/>
          </w:tcPr>
          <w:p w:rsidR="00637082" w:rsidRPr="00130257" w:rsidRDefault="00637082" w:rsidP="003A6B9D"/>
        </w:tc>
      </w:tr>
      <w:tr w:rsidR="00637082" w:rsidRPr="00EF57CA" w:rsidTr="003A6B9D">
        <w:trPr>
          <w:trHeight w:val="253"/>
        </w:trPr>
        <w:tc>
          <w:tcPr>
            <w:tcW w:w="968" w:type="dxa"/>
            <w:gridSpan w:val="2"/>
          </w:tcPr>
          <w:p w:rsidR="00637082" w:rsidRPr="00130257" w:rsidRDefault="00637082" w:rsidP="00F47900">
            <w:pPr>
              <w:jc w:val="center"/>
            </w:pPr>
            <w:r w:rsidRPr="00130257">
              <w:t xml:space="preserve"> 5</w:t>
            </w:r>
            <w:r w:rsidR="00F47900">
              <w:t>4</w:t>
            </w:r>
          </w:p>
        </w:tc>
        <w:tc>
          <w:tcPr>
            <w:tcW w:w="1408" w:type="dxa"/>
            <w:gridSpan w:val="2"/>
          </w:tcPr>
          <w:p w:rsidR="00637082" w:rsidRDefault="00F32902" w:rsidP="00F32902">
            <w:r>
              <w:t>24</w:t>
            </w:r>
            <w:r w:rsidR="00461988">
              <w:t>.0</w:t>
            </w:r>
            <w:r>
              <w:t>4</w:t>
            </w:r>
            <w:r w:rsidR="00637082" w:rsidRPr="00027478">
              <w:t>.1</w:t>
            </w:r>
            <w:r w:rsidR="007F7D47">
              <w:t>8</w:t>
            </w:r>
          </w:p>
        </w:tc>
        <w:tc>
          <w:tcPr>
            <w:tcW w:w="5680" w:type="dxa"/>
          </w:tcPr>
          <w:p w:rsidR="00637082" w:rsidRPr="00130257" w:rsidRDefault="00637082" w:rsidP="00461988">
            <w:pPr>
              <w:rPr>
                <w:b/>
              </w:rPr>
            </w:pPr>
            <w:r w:rsidRPr="00130257">
              <w:rPr>
                <w:b/>
              </w:rPr>
              <w:t>Контрольная работа №1</w:t>
            </w:r>
            <w:r w:rsidR="00461988">
              <w:rPr>
                <w:b/>
              </w:rPr>
              <w:t>2</w:t>
            </w:r>
            <w:r w:rsidRPr="00130257">
              <w:rPr>
                <w:b/>
              </w:rPr>
              <w:t xml:space="preserve"> по теме «Решение уравнений»</w:t>
            </w:r>
          </w:p>
        </w:tc>
        <w:tc>
          <w:tcPr>
            <w:tcW w:w="2967" w:type="dxa"/>
            <w:gridSpan w:val="2"/>
          </w:tcPr>
          <w:p w:rsidR="00637082" w:rsidRPr="00E82E1E" w:rsidRDefault="00637082" w:rsidP="003A6B9D">
            <w:r w:rsidRPr="00E82E1E">
              <w:t>П. 42,  №1320-1323</w:t>
            </w:r>
          </w:p>
          <w:p w:rsidR="00637082" w:rsidRPr="00130257" w:rsidRDefault="00637082" w:rsidP="003A6B9D"/>
        </w:tc>
      </w:tr>
      <w:tr w:rsidR="00637082" w:rsidRPr="00EF57CA" w:rsidTr="00426358">
        <w:trPr>
          <w:trHeight w:val="378"/>
        </w:trPr>
        <w:tc>
          <w:tcPr>
            <w:tcW w:w="968" w:type="dxa"/>
            <w:gridSpan w:val="2"/>
          </w:tcPr>
          <w:p w:rsidR="00637082" w:rsidRPr="00130257" w:rsidRDefault="00637082" w:rsidP="003A6B9D">
            <w:pPr>
              <w:jc w:val="center"/>
            </w:pPr>
            <w:r w:rsidRPr="00130257">
              <w:t xml:space="preserve"> 5</w:t>
            </w:r>
            <w:r w:rsidR="00F47900">
              <w:t>5</w:t>
            </w:r>
          </w:p>
          <w:p w:rsidR="00637082" w:rsidRPr="00130257" w:rsidRDefault="00637082" w:rsidP="003A6B9D">
            <w:pPr>
              <w:jc w:val="center"/>
            </w:pPr>
          </w:p>
        </w:tc>
        <w:tc>
          <w:tcPr>
            <w:tcW w:w="1408" w:type="dxa"/>
            <w:gridSpan w:val="2"/>
          </w:tcPr>
          <w:p w:rsidR="00637082" w:rsidRDefault="00F32902" w:rsidP="00F32902">
            <w:r>
              <w:t>26.04</w:t>
            </w:r>
            <w:r w:rsidR="00637082" w:rsidRPr="00027478">
              <w:t>.1</w:t>
            </w:r>
            <w:r w:rsidR="007F7D47">
              <w:t>8</w:t>
            </w:r>
          </w:p>
        </w:tc>
        <w:tc>
          <w:tcPr>
            <w:tcW w:w="5680" w:type="dxa"/>
          </w:tcPr>
          <w:p w:rsidR="00637082" w:rsidRPr="00130257" w:rsidRDefault="00637082" w:rsidP="003A6B9D">
            <w:r w:rsidRPr="00130257">
              <w:t>Перпендикулярные прямые.</w:t>
            </w:r>
          </w:p>
        </w:tc>
        <w:tc>
          <w:tcPr>
            <w:tcW w:w="2967" w:type="dxa"/>
            <w:gridSpan w:val="2"/>
          </w:tcPr>
          <w:p w:rsidR="00637082" w:rsidRPr="00130257" w:rsidRDefault="00637082" w:rsidP="003A6B9D">
            <w:r w:rsidRPr="00130257">
              <w:t>П. 43</w:t>
            </w:r>
            <w:r>
              <w:t>,</w:t>
            </w:r>
            <w:r w:rsidRPr="00130257">
              <w:t xml:space="preserve">  №1358</w:t>
            </w:r>
            <w:r>
              <w:t>, 1365-1368, 1369ав</w:t>
            </w:r>
          </w:p>
        </w:tc>
      </w:tr>
      <w:tr w:rsidR="00AD5778" w:rsidRPr="00EF57CA" w:rsidTr="003A6B9D">
        <w:trPr>
          <w:trHeight w:val="269"/>
        </w:trPr>
        <w:tc>
          <w:tcPr>
            <w:tcW w:w="968" w:type="dxa"/>
            <w:gridSpan w:val="2"/>
          </w:tcPr>
          <w:p w:rsidR="00AD5778" w:rsidRPr="00130257" w:rsidRDefault="002702DF" w:rsidP="00F73D13">
            <w:pPr>
              <w:jc w:val="center"/>
            </w:pPr>
            <w:r>
              <w:lastRenderedPageBreak/>
              <w:t>56</w:t>
            </w:r>
            <w:r w:rsidR="00461988">
              <w:t xml:space="preserve"> </w:t>
            </w:r>
          </w:p>
        </w:tc>
        <w:tc>
          <w:tcPr>
            <w:tcW w:w="1408" w:type="dxa"/>
            <w:gridSpan w:val="2"/>
          </w:tcPr>
          <w:p w:rsidR="00AD5778" w:rsidRPr="00130257" w:rsidRDefault="00F32902" w:rsidP="0092779D">
            <w:r>
              <w:t>03.05.18</w:t>
            </w:r>
          </w:p>
        </w:tc>
        <w:tc>
          <w:tcPr>
            <w:tcW w:w="5680" w:type="dxa"/>
          </w:tcPr>
          <w:p w:rsidR="00AD5778" w:rsidRDefault="00AD5778" w:rsidP="003A6B9D">
            <w:r w:rsidRPr="00130257">
              <w:t>Параллельные  прямые.</w:t>
            </w:r>
          </w:p>
          <w:p w:rsidR="00123B03" w:rsidRPr="00130257" w:rsidRDefault="00123B03" w:rsidP="003A6B9D"/>
        </w:tc>
        <w:tc>
          <w:tcPr>
            <w:tcW w:w="2967" w:type="dxa"/>
            <w:gridSpan w:val="2"/>
          </w:tcPr>
          <w:p w:rsidR="00AD5778" w:rsidRPr="00766653" w:rsidRDefault="00AD5778" w:rsidP="003A6B9D">
            <w:r w:rsidRPr="00130257">
              <w:t>П. 44</w:t>
            </w:r>
            <w:r>
              <w:t>,</w:t>
            </w:r>
            <w:r w:rsidRPr="00130257">
              <w:t xml:space="preserve">  №1384-138</w:t>
            </w:r>
            <w:r>
              <w:t>8, 1389а</w:t>
            </w:r>
          </w:p>
        </w:tc>
      </w:tr>
      <w:tr w:rsidR="00637082" w:rsidRPr="00EF57CA" w:rsidTr="003A6B9D">
        <w:trPr>
          <w:trHeight w:val="483"/>
        </w:trPr>
        <w:tc>
          <w:tcPr>
            <w:tcW w:w="968" w:type="dxa"/>
            <w:gridSpan w:val="2"/>
          </w:tcPr>
          <w:p w:rsidR="00637082" w:rsidRPr="00130257" w:rsidRDefault="00F47900" w:rsidP="003A6B9D">
            <w:pPr>
              <w:jc w:val="center"/>
            </w:pPr>
            <w:r>
              <w:t>5</w:t>
            </w:r>
            <w:r w:rsidR="002702DF">
              <w:t>7</w:t>
            </w:r>
          </w:p>
          <w:p w:rsidR="00637082" w:rsidRPr="00130257" w:rsidRDefault="00637082" w:rsidP="003A6B9D">
            <w:pPr>
              <w:jc w:val="center"/>
            </w:pPr>
          </w:p>
        </w:tc>
        <w:tc>
          <w:tcPr>
            <w:tcW w:w="1408" w:type="dxa"/>
            <w:gridSpan w:val="2"/>
          </w:tcPr>
          <w:p w:rsidR="00637082" w:rsidRDefault="00461988" w:rsidP="00F32902">
            <w:r>
              <w:t>1</w:t>
            </w:r>
            <w:r w:rsidR="00F32902">
              <w:t>0</w:t>
            </w:r>
            <w:r w:rsidR="00637082" w:rsidRPr="000C43BE">
              <w:t>.05.1</w:t>
            </w:r>
            <w:r w:rsidR="007F7D47">
              <w:t>8</w:t>
            </w:r>
          </w:p>
        </w:tc>
        <w:tc>
          <w:tcPr>
            <w:tcW w:w="5680" w:type="dxa"/>
          </w:tcPr>
          <w:p w:rsidR="00AA4D39" w:rsidRDefault="00637082" w:rsidP="003A6B9D">
            <w:r w:rsidRPr="00130257">
              <w:t xml:space="preserve">Координатная плоскость.     </w:t>
            </w:r>
            <w:r w:rsidR="00AA4D39">
              <w:t xml:space="preserve">Диаграммы. </w:t>
            </w:r>
          </w:p>
          <w:p w:rsidR="00637082" w:rsidRPr="00130257" w:rsidRDefault="00AA4D39" w:rsidP="003A6B9D">
            <w:r>
              <w:t>Графики.</w:t>
            </w:r>
            <w:r w:rsidR="00637082" w:rsidRPr="00130257">
              <w:t xml:space="preserve">                     </w:t>
            </w:r>
          </w:p>
        </w:tc>
        <w:tc>
          <w:tcPr>
            <w:tcW w:w="2967" w:type="dxa"/>
            <w:gridSpan w:val="2"/>
          </w:tcPr>
          <w:p w:rsidR="00637082" w:rsidRPr="00130257" w:rsidRDefault="00637082" w:rsidP="003A6B9D">
            <w:r w:rsidRPr="00130257">
              <w:t>П. 45</w:t>
            </w:r>
            <w:r>
              <w:t>,</w:t>
            </w:r>
            <w:r w:rsidRPr="00130257">
              <w:t xml:space="preserve"> №14</w:t>
            </w:r>
            <w:r>
              <w:t>17-1423, 1424а</w:t>
            </w:r>
            <w:r w:rsidR="00123B03">
              <w:t xml:space="preserve"> </w:t>
            </w:r>
          </w:p>
        </w:tc>
      </w:tr>
      <w:tr w:rsidR="00637082" w:rsidRPr="00EF57CA" w:rsidTr="003A6B9D">
        <w:tc>
          <w:tcPr>
            <w:tcW w:w="968" w:type="dxa"/>
            <w:gridSpan w:val="2"/>
          </w:tcPr>
          <w:p w:rsidR="00637082" w:rsidRPr="00130257" w:rsidRDefault="00F47900" w:rsidP="002702DF">
            <w:pPr>
              <w:jc w:val="center"/>
            </w:pPr>
            <w:r>
              <w:t>5</w:t>
            </w:r>
            <w:r w:rsidR="002702DF">
              <w:t>8</w:t>
            </w:r>
          </w:p>
        </w:tc>
        <w:tc>
          <w:tcPr>
            <w:tcW w:w="1408" w:type="dxa"/>
            <w:gridSpan w:val="2"/>
          </w:tcPr>
          <w:p w:rsidR="00637082" w:rsidRDefault="00637082" w:rsidP="00F32902">
            <w:r>
              <w:t>1</w:t>
            </w:r>
            <w:r w:rsidR="00F32902">
              <w:t>5</w:t>
            </w:r>
            <w:r w:rsidRPr="000C43BE">
              <w:t>.05.1</w:t>
            </w:r>
            <w:r w:rsidR="007F7D47">
              <w:t>8</w:t>
            </w:r>
          </w:p>
        </w:tc>
        <w:tc>
          <w:tcPr>
            <w:tcW w:w="5680" w:type="dxa"/>
          </w:tcPr>
          <w:p w:rsidR="00637082" w:rsidRPr="00FB76C6" w:rsidRDefault="00FB76C6" w:rsidP="007F7D47">
            <w:pPr>
              <w:rPr>
                <w:b/>
              </w:rPr>
            </w:pPr>
            <w:r w:rsidRPr="00FB76C6">
              <w:rPr>
                <w:b/>
              </w:rPr>
              <w:t>Зачетная неделя.</w:t>
            </w:r>
            <w:r w:rsidRPr="00FB76C6">
              <w:t xml:space="preserve"> </w:t>
            </w:r>
            <w:r>
              <w:rPr>
                <w:b/>
              </w:rPr>
              <w:t>Ито</w:t>
            </w:r>
            <w:r w:rsidR="007F7D47">
              <w:rPr>
                <w:b/>
              </w:rPr>
              <w:t>говая контрольная работа за 2017</w:t>
            </w:r>
            <w:r>
              <w:rPr>
                <w:b/>
              </w:rPr>
              <w:t>-</w:t>
            </w:r>
            <w:r w:rsidR="007F7D47">
              <w:rPr>
                <w:b/>
              </w:rPr>
              <w:t>2018</w:t>
            </w:r>
            <w:r>
              <w:rPr>
                <w:b/>
              </w:rPr>
              <w:t xml:space="preserve"> уч. год.</w:t>
            </w:r>
          </w:p>
        </w:tc>
        <w:tc>
          <w:tcPr>
            <w:tcW w:w="2967" w:type="dxa"/>
            <w:gridSpan w:val="2"/>
          </w:tcPr>
          <w:tbl>
            <w:tblPr>
              <w:tblpPr w:leftFromText="180" w:rightFromText="180" w:vertAnchor="text" w:horzAnchor="margin" w:tblpY="51"/>
              <w:tblW w:w="1102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11023"/>
            </w:tblGrid>
            <w:tr w:rsidR="00AA4D39" w:rsidRPr="00130257" w:rsidTr="00F32902">
              <w:trPr>
                <w:trHeight w:val="237"/>
              </w:trPr>
              <w:tc>
                <w:tcPr>
                  <w:tcW w:w="2967" w:type="dxa"/>
                </w:tcPr>
                <w:p w:rsidR="00AA4D39" w:rsidRDefault="00AA4D39" w:rsidP="00AA4D39">
                  <w:r w:rsidRPr="00FB76C6">
                    <w:t>П. 46, №1437-1439, 1440ав</w:t>
                  </w:r>
                </w:p>
                <w:p w:rsidR="00AA4D39" w:rsidRPr="00130257" w:rsidRDefault="00AA4D39" w:rsidP="00AA4D39">
                  <w:r>
                    <w:t xml:space="preserve">П.47, </w:t>
                  </w:r>
                  <w:r w:rsidRPr="00130257">
                    <w:t>№</w:t>
                  </w:r>
                  <w:r>
                    <w:t>1462-1466, 1468а</w:t>
                  </w:r>
                </w:p>
              </w:tc>
            </w:tr>
            <w:tr w:rsidR="00AA4D39" w:rsidRPr="00130257" w:rsidTr="00F32902">
              <w:trPr>
                <w:trHeight w:val="285"/>
              </w:trPr>
              <w:tc>
                <w:tcPr>
                  <w:tcW w:w="2967" w:type="dxa"/>
                </w:tcPr>
                <w:p w:rsidR="00AA4D39" w:rsidRPr="00130257" w:rsidRDefault="00AA4D39" w:rsidP="00AA4D39"/>
              </w:tc>
            </w:tr>
          </w:tbl>
          <w:p w:rsidR="00637082" w:rsidRPr="00130257" w:rsidRDefault="00637082" w:rsidP="003A6B9D"/>
        </w:tc>
      </w:tr>
      <w:tr w:rsidR="00637082" w:rsidRPr="00EF57CA" w:rsidTr="004D4FAD">
        <w:trPr>
          <w:trHeight w:val="237"/>
        </w:trPr>
        <w:tc>
          <w:tcPr>
            <w:tcW w:w="968" w:type="dxa"/>
            <w:gridSpan w:val="2"/>
          </w:tcPr>
          <w:p w:rsidR="00637082" w:rsidRPr="00130257" w:rsidRDefault="002702DF" w:rsidP="00686F1E">
            <w:pPr>
              <w:jc w:val="center"/>
            </w:pPr>
            <w:r>
              <w:t>59</w:t>
            </w:r>
          </w:p>
        </w:tc>
        <w:tc>
          <w:tcPr>
            <w:tcW w:w="1408" w:type="dxa"/>
            <w:gridSpan w:val="2"/>
          </w:tcPr>
          <w:p w:rsidR="00637082" w:rsidRDefault="00F32902" w:rsidP="007F7D47">
            <w:r>
              <w:t>17.05.18</w:t>
            </w:r>
          </w:p>
        </w:tc>
        <w:tc>
          <w:tcPr>
            <w:tcW w:w="5680" w:type="dxa"/>
          </w:tcPr>
          <w:p w:rsidR="00637082" w:rsidRPr="00130257" w:rsidRDefault="004C1004" w:rsidP="003A6B9D">
            <w:r w:rsidRPr="004C1004">
              <w:rPr>
                <w:b/>
              </w:rPr>
              <w:t>Зачетная неделя.</w:t>
            </w:r>
            <w:r>
              <w:t xml:space="preserve"> </w:t>
            </w:r>
            <w:r w:rsidR="00F32902">
              <w:t>Итоговое повторение</w:t>
            </w:r>
          </w:p>
        </w:tc>
        <w:tc>
          <w:tcPr>
            <w:tcW w:w="2967" w:type="dxa"/>
            <w:gridSpan w:val="2"/>
          </w:tcPr>
          <w:p w:rsidR="00637082" w:rsidRPr="00130257" w:rsidRDefault="00F32902" w:rsidP="003A6B9D">
            <w:r>
              <w:t>П.48 № 1469,1472,1475.</w:t>
            </w:r>
          </w:p>
        </w:tc>
      </w:tr>
      <w:tr w:rsidR="00AD5778" w:rsidRPr="00EF57CA" w:rsidTr="003A6B9D">
        <w:trPr>
          <w:trHeight w:val="285"/>
        </w:trPr>
        <w:tc>
          <w:tcPr>
            <w:tcW w:w="959" w:type="dxa"/>
          </w:tcPr>
          <w:p w:rsidR="00AD5778" w:rsidRPr="00130257" w:rsidRDefault="00AD5778" w:rsidP="00686F1E">
            <w:pPr>
              <w:jc w:val="center"/>
            </w:pPr>
          </w:p>
        </w:tc>
        <w:tc>
          <w:tcPr>
            <w:tcW w:w="1417" w:type="dxa"/>
            <w:gridSpan w:val="3"/>
          </w:tcPr>
          <w:p w:rsidR="00AD5778" w:rsidRPr="00130257" w:rsidRDefault="00AD5778" w:rsidP="007F7D47">
            <w:pPr>
              <w:ind w:left="55"/>
            </w:pPr>
          </w:p>
        </w:tc>
        <w:tc>
          <w:tcPr>
            <w:tcW w:w="5680" w:type="dxa"/>
          </w:tcPr>
          <w:p w:rsidR="00AD5778" w:rsidRPr="00130257" w:rsidRDefault="00AD5778" w:rsidP="003A6B9D"/>
        </w:tc>
        <w:tc>
          <w:tcPr>
            <w:tcW w:w="2967" w:type="dxa"/>
            <w:gridSpan w:val="2"/>
          </w:tcPr>
          <w:p w:rsidR="00AD5778" w:rsidRPr="00130257" w:rsidRDefault="00AD5778" w:rsidP="003A6B9D"/>
        </w:tc>
      </w:tr>
    </w:tbl>
    <w:p w:rsidR="00AD5778" w:rsidRDefault="00AD5778" w:rsidP="009C4643">
      <w:pPr>
        <w:jc w:val="center"/>
        <w:rPr>
          <w:b/>
        </w:rPr>
      </w:pPr>
    </w:p>
    <w:p w:rsidR="00DE24C6" w:rsidRDefault="00DE24C6" w:rsidP="009C4643">
      <w:pPr>
        <w:jc w:val="center"/>
        <w:rPr>
          <w:b/>
        </w:rPr>
      </w:pPr>
    </w:p>
    <w:p w:rsidR="00AD5778" w:rsidRDefault="004940EC" w:rsidP="009C4643">
      <w:pPr>
        <w:jc w:val="center"/>
        <w:rPr>
          <w:b/>
        </w:rPr>
      </w:pPr>
      <w:r w:rsidRPr="004940EC">
        <w:rPr>
          <w:b/>
        </w:rPr>
        <w:t>Примерные тексты контрольных работ.</w:t>
      </w:r>
    </w:p>
    <w:p w:rsidR="004940EC" w:rsidRDefault="004940EC" w:rsidP="009C4643">
      <w:pPr>
        <w:jc w:val="center"/>
        <w:rPr>
          <w:b/>
        </w:rPr>
      </w:pPr>
    </w:p>
    <w:p w:rsidR="00382FB7" w:rsidRDefault="00382FB7" w:rsidP="009C4643">
      <w:pPr>
        <w:jc w:val="center"/>
        <w:rPr>
          <w:b/>
        </w:rPr>
      </w:pPr>
    </w:p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1</w:t>
      </w:r>
    </w:p>
    <w:p w:rsidR="00382FB7" w:rsidRPr="00382FB7" w:rsidRDefault="00382FB7" w:rsidP="00382FB7">
      <w:pPr>
        <w:jc w:val="center"/>
        <w:rPr>
          <w:b/>
        </w:rPr>
      </w:pPr>
    </w:p>
    <w:p w:rsidR="00382FB7" w:rsidRPr="00382FB7" w:rsidRDefault="00382FB7" w:rsidP="00382FB7">
      <w:r w:rsidRPr="00382FB7">
        <w:t>1.Найдите:</w:t>
      </w:r>
    </w:p>
    <w:p w:rsidR="00382FB7" w:rsidRPr="00382FB7" w:rsidRDefault="00382FB7" w:rsidP="00382FB7">
      <w:r w:rsidRPr="00382FB7">
        <w:t>а) наибольший общий делитель чисел 24 и 18;</w:t>
      </w:r>
    </w:p>
    <w:p w:rsidR="00382FB7" w:rsidRPr="00382FB7" w:rsidRDefault="00382FB7" w:rsidP="00382FB7">
      <w:r w:rsidRPr="00382FB7">
        <w:t>б) наименьшее общее кратное чисел 12 и 15.</w:t>
      </w:r>
    </w:p>
    <w:p w:rsidR="00382FB7" w:rsidRPr="00382FB7" w:rsidRDefault="00382FB7" w:rsidP="00382FB7"/>
    <w:p w:rsidR="00382FB7" w:rsidRPr="00382FB7" w:rsidRDefault="00382FB7" w:rsidP="00382FB7">
      <w:r w:rsidRPr="00382FB7">
        <w:t>2. Разложите на простые множители число 546.</w:t>
      </w:r>
    </w:p>
    <w:p w:rsidR="00382FB7" w:rsidRPr="00382FB7" w:rsidRDefault="00382FB7" w:rsidP="00382FB7"/>
    <w:p w:rsidR="00382FB7" w:rsidRPr="00382FB7" w:rsidRDefault="00382FB7" w:rsidP="00382FB7">
      <w:r w:rsidRPr="00382FB7">
        <w:t>3. Какую цифру можно записать вместо звездочки в числе 681*, чтобы оно:</w:t>
      </w:r>
    </w:p>
    <w:p w:rsidR="00382FB7" w:rsidRPr="00382FB7" w:rsidRDefault="00382FB7" w:rsidP="00382FB7">
      <w:r w:rsidRPr="00382FB7">
        <w:t>а) делилось на 9;</w:t>
      </w:r>
    </w:p>
    <w:p w:rsidR="00382FB7" w:rsidRPr="00382FB7" w:rsidRDefault="00382FB7" w:rsidP="00382FB7">
      <w:r w:rsidRPr="00382FB7">
        <w:t>б) делилось на 5;</w:t>
      </w:r>
    </w:p>
    <w:p w:rsidR="00382FB7" w:rsidRPr="00382FB7" w:rsidRDefault="00382FB7" w:rsidP="00382FB7">
      <w:r w:rsidRPr="00382FB7">
        <w:t>в) было кратно 6?</w:t>
      </w:r>
    </w:p>
    <w:p w:rsidR="00382FB7" w:rsidRPr="00382FB7" w:rsidRDefault="00382FB7" w:rsidP="00382FB7"/>
    <w:p w:rsidR="00382FB7" w:rsidRPr="00382FB7" w:rsidRDefault="00382FB7" w:rsidP="00382FB7">
      <w:r w:rsidRPr="00382FB7">
        <w:t>4. Выполните действия:</w:t>
      </w:r>
    </w:p>
    <w:p w:rsidR="00382FB7" w:rsidRPr="00382FB7" w:rsidRDefault="00382FB7" w:rsidP="00382FB7">
      <w:r w:rsidRPr="00382FB7">
        <w:t>а) 7 – 2,35  + 0,435;</w:t>
      </w:r>
    </w:p>
    <w:p w:rsidR="00382FB7" w:rsidRPr="00382FB7" w:rsidRDefault="00382FB7" w:rsidP="00382FB7">
      <w:r w:rsidRPr="00382FB7">
        <w:t>б) 1,763</w:t>
      </w:r>
      <w:proofErr w:type="gramStart"/>
      <w:r w:rsidRPr="00382FB7">
        <w:t xml:space="preserve"> :</w:t>
      </w:r>
      <w:proofErr w:type="gramEnd"/>
      <w:r w:rsidRPr="00382FB7">
        <w:t xml:space="preserve"> 0,086 – 0,34 ∙ 16.</w:t>
      </w:r>
    </w:p>
    <w:p w:rsidR="00382FB7" w:rsidRPr="00382FB7" w:rsidRDefault="00382FB7" w:rsidP="00382FB7"/>
    <w:p w:rsidR="00382FB7" w:rsidRPr="00382FB7" w:rsidRDefault="00382FB7" w:rsidP="00382FB7">
      <w:r w:rsidRPr="00382FB7">
        <w:t>5. Найдите произведение чисел a и b, если их наименьшее общее кратное равно 420, а наибольший общий делитель равен 30.</w:t>
      </w:r>
    </w:p>
    <w:p w:rsidR="00AD5778" w:rsidRDefault="00AD5778" w:rsidP="009C4643">
      <w:pPr>
        <w:jc w:val="center"/>
        <w:rPr>
          <w:b/>
        </w:rPr>
      </w:pPr>
    </w:p>
    <w:p w:rsidR="00AD5778" w:rsidRDefault="00AD5778" w:rsidP="009C4643">
      <w:pPr>
        <w:jc w:val="right"/>
        <w:rPr>
          <w:sz w:val="28"/>
          <w:szCs w:val="28"/>
        </w:rPr>
      </w:pPr>
    </w:p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2</w:t>
      </w:r>
    </w:p>
    <w:p w:rsidR="00382FB7" w:rsidRPr="00382FB7" w:rsidRDefault="00382FB7" w:rsidP="00382FB7">
      <w:pPr>
        <w:jc w:val="center"/>
        <w:rPr>
          <w:sz w:val="28"/>
          <w:szCs w:val="28"/>
        </w:rPr>
      </w:pPr>
    </w:p>
    <w:p w:rsidR="00382FB7" w:rsidRPr="00382FB7" w:rsidRDefault="00382FB7" w:rsidP="00382FB7">
      <w:r w:rsidRPr="00382FB7">
        <w:t xml:space="preserve">1. Сократите:     </w:t>
      </w:r>
      <w:r w:rsidRPr="00382FB7">
        <w:rPr>
          <w:position w:val="-24"/>
        </w:rPr>
        <w:object w:dxaOrig="1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pt;height:31.25pt" o:ole="">
            <v:imagedata r:id="rId8" o:title=""/>
          </v:shape>
          <o:OLEObject Type="Embed" ProgID="Equation.3" ShapeID="_x0000_i1025" DrawAspect="Content" ObjectID="_1566386549" r:id="rId9"/>
        </w:object>
      </w:r>
      <w:r w:rsidRPr="00382FB7">
        <w:t>.</w:t>
      </w:r>
    </w:p>
    <w:p w:rsidR="00382FB7" w:rsidRPr="00382FB7" w:rsidRDefault="00382FB7" w:rsidP="00382FB7"/>
    <w:p w:rsidR="00382FB7" w:rsidRPr="00382FB7" w:rsidRDefault="00382FB7" w:rsidP="00382FB7">
      <w:r w:rsidRPr="00382FB7">
        <w:t>2. Выполните действия:</w:t>
      </w:r>
    </w:p>
    <w:p w:rsidR="00382FB7" w:rsidRPr="00382FB7" w:rsidRDefault="00382FB7" w:rsidP="00382FB7">
      <w:r w:rsidRPr="00382FB7">
        <w:t xml:space="preserve">а) </w:t>
      </w:r>
      <w:r w:rsidRPr="00382FB7">
        <w:rPr>
          <w:position w:val="-24"/>
        </w:rPr>
        <w:object w:dxaOrig="720" w:dyaOrig="620">
          <v:shape id="_x0000_i1026" type="#_x0000_t75" style="width:36pt;height:31.25pt" o:ole="">
            <v:imagedata r:id="rId10" o:title=""/>
          </v:shape>
          <o:OLEObject Type="Embed" ProgID="Equation.3" ShapeID="_x0000_i1026" DrawAspect="Content" ObjectID="_1566386550" r:id="rId11"/>
        </w:object>
      </w:r>
      <w:r w:rsidRPr="00382FB7">
        <w:t xml:space="preserve">;                  б) </w:t>
      </w:r>
      <w:r w:rsidRPr="00382FB7">
        <w:rPr>
          <w:position w:val="-24"/>
        </w:rPr>
        <w:object w:dxaOrig="700" w:dyaOrig="620">
          <v:shape id="_x0000_i1027" type="#_x0000_t75" style="width:34.65pt;height:31.25pt" o:ole="">
            <v:imagedata r:id="rId12" o:title=""/>
          </v:shape>
          <o:OLEObject Type="Embed" ProgID="Equation.3" ShapeID="_x0000_i1027" DrawAspect="Content" ObjectID="_1566386551" r:id="rId13"/>
        </w:object>
      </w:r>
      <w:r w:rsidRPr="00382FB7">
        <w:t xml:space="preserve">;               в) </w:t>
      </w:r>
      <w:r w:rsidRPr="00382FB7">
        <w:rPr>
          <w:position w:val="-24"/>
        </w:rPr>
        <w:object w:dxaOrig="1359" w:dyaOrig="620">
          <v:shape id="_x0000_i1028" type="#_x0000_t75" style="width:67.9pt;height:31.25pt" o:ole="">
            <v:imagedata r:id="rId14" o:title=""/>
          </v:shape>
          <o:OLEObject Type="Embed" ProgID="Equation.3" ShapeID="_x0000_i1028" DrawAspect="Content" ObjectID="_1566386552" r:id="rId15"/>
        </w:object>
      </w:r>
      <w:r w:rsidRPr="00382FB7">
        <w:t>.</w:t>
      </w:r>
    </w:p>
    <w:p w:rsidR="00382FB7" w:rsidRPr="00382FB7" w:rsidRDefault="00382FB7" w:rsidP="00382FB7"/>
    <w:p w:rsidR="00382FB7" w:rsidRPr="00382FB7" w:rsidRDefault="00382FB7" w:rsidP="00382FB7">
      <w:r w:rsidRPr="00382FB7">
        <w:t>3. Решите уравнение:</w:t>
      </w:r>
    </w:p>
    <w:p w:rsidR="00382FB7" w:rsidRPr="00382FB7" w:rsidRDefault="00382FB7" w:rsidP="00382FB7">
      <w:r w:rsidRPr="00382FB7">
        <w:t xml:space="preserve">а) </w:t>
      </w:r>
      <w:r w:rsidRPr="00382FB7">
        <w:rPr>
          <w:position w:val="-24"/>
        </w:rPr>
        <w:object w:dxaOrig="1219" w:dyaOrig="620">
          <v:shape id="_x0000_i1029" type="#_x0000_t75" style="width:61.15pt;height:31.25pt" o:ole="">
            <v:imagedata r:id="rId16" o:title=""/>
          </v:shape>
          <o:OLEObject Type="Embed" ProgID="Equation.3" ShapeID="_x0000_i1029" DrawAspect="Content" ObjectID="_1566386553" r:id="rId17"/>
        </w:object>
      </w:r>
      <w:r w:rsidRPr="00382FB7">
        <w:t>;                   б) 5,86</w:t>
      </w:r>
      <w:r w:rsidRPr="00382FB7">
        <w:rPr>
          <w:lang w:val="en-US"/>
        </w:rPr>
        <w:t>m</w:t>
      </w:r>
      <w:r w:rsidRPr="00382FB7">
        <w:t xml:space="preserve"> + 1,4</w:t>
      </w:r>
      <w:r w:rsidRPr="00382FB7">
        <w:rPr>
          <w:lang w:val="en-US"/>
        </w:rPr>
        <w:t>m</w:t>
      </w:r>
      <w:r w:rsidRPr="00382FB7">
        <w:t xml:space="preserve"> = 76,23.</w:t>
      </w:r>
    </w:p>
    <w:p w:rsidR="00382FB7" w:rsidRPr="00382FB7" w:rsidRDefault="00382FB7" w:rsidP="00382FB7"/>
    <w:p w:rsidR="00382FB7" w:rsidRPr="00382FB7" w:rsidRDefault="00382FB7" w:rsidP="00382FB7">
      <w:r w:rsidRPr="00382FB7">
        <w:lastRenderedPageBreak/>
        <w:t xml:space="preserve">4. В первые сутки теплоход прошёл </w:t>
      </w:r>
      <w:r w:rsidRPr="00382FB7">
        <w:rPr>
          <w:position w:val="-24"/>
        </w:rPr>
        <w:object w:dxaOrig="360" w:dyaOrig="620">
          <v:shape id="_x0000_i1030" type="#_x0000_t75" style="width:18.35pt;height:31.25pt" o:ole="">
            <v:imagedata r:id="rId18" o:title=""/>
          </v:shape>
          <o:OLEObject Type="Embed" ProgID="Equation.3" ShapeID="_x0000_i1030" DrawAspect="Content" ObjectID="_1566386554" r:id="rId19"/>
        </w:object>
      </w:r>
      <w:r w:rsidRPr="00382FB7">
        <w:t xml:space="preserve">всего пути, во вторые сутки – на </w:t>
      </w:r>
      <w:r w:rsidRPr="00382FB7">
        <w:rPr>
          <w:position w:val="-24"/>
        </w:rPr>
        <w:object w:dxaOrig="320" w:dyaOrig="620">
          <v:shape id="_x0000_i1031" type="#_x0000_t75" style="width:15.6pt;height:31.25pt" o:ole="">
            <v:imagedata r:id="rId20" o:title=""/>
          </v:shape>
          <o:OLEObject Type="Embed" ProgID="Equation.3" ShapeID="_x0000_i1031" DrawAspect="Content" ObjectID="_1566386555" r:id="rId21"/>
        </w:object>
      </w:r>
      <w:r w:rsidRPr="00382FB7">
        <w:t xml:space="preserve">пути больше, чем </w:t>
      </w:r>
      <w:proofErr w:type="gramStart"/>
      <w:r w:rsidRPr="00382FB7">
        <w:t>в первые</w:t>
      </w:r>
      <w:proofErr w:type="gramEnd"/>
      <w:r w:rsidRPr="00382FB7">
        <w:t>. Какую часть всего пути теплоход прошел за эти двое суток?</w: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5. Найдите четыре дроби, каждая из которых больше </w:t>
      </w:r>
      <w:r w:rsidRPr="00382FB7">
        <w:rPr>
          <w:position w:val="-24"/>
        </w:rPr>
        <w:object w:dxaOrig="220" w:dyaOrig="620">
          <v:shape id="_x0000_i1032" type="#_x0000_t75" style="width:10.85pt;height:31.25pt" o:ole="">
            <v:imagedata r:id="rId22" o:title=""/>
          </v:shape>
          <o:OLEObject Type="Embed" ProgID="Equation.3" ShapeID="_x0000_i1032" DrawAspect="Content" ObjectID="_1566386556" r:id="rId23"/>
        </w:object>
      </w:r>
      <w:r w:rsidRPr="00382FB7">
        <w:t xml:space="preserve">и меньше </w:t>
      </w:r>
      <w:r w:rsidRPr="00382FB7">
        <w:rPr>
          <w:position w:val="-24"/>
        </w:rPr>
        <w:object w:dxaOrig="240" w:dyaOrig="620">
          <v:shape id="_x0000_i1033" type="#_x0000_t75" style="width:12.25pt;height:31.25pt" o:ole="">
            <v:imagedata r:id="rId24" o:title=""/>
          </v:shape>
          <o:OLEObject Type="Embed" ProgID="Equation.3" ShapeID="_x0000_i1033" DrawAspect="Content" ObjectID="_1566386557" r:id="rId25"/>
        </w:object>
      </w:r>
      <w:r w:rsidRPr="00382FB7">
        <w:t>.</w:t>
      </w:r>
    </w:p>
    <w:p w:rsidR="00AD5778" w:rsidRDefault="00AD5778" w:rsidP="00382FB7">
      <w:pPr>
        <w:rPr>
          <w:sz w:val="28"/>
          <w:szCs w:val="28"/>
        </w:rPr>
      </w:pPr>
    </w:p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3</w:t>
      </w:r>
    </w:p>
    <w:p w:rsidR="00382FB7" w:rsidRPr="00382FB7" w:rsidRDefault="00382FB7" w:rsidP="00382FB7">
      <w:pPr>
        <w:jc w:val="center"/>
        <w:rPr>
          <w:b/>
          <w:sz w:val="32"/>
          <w:szCs w:val="32"/>
        </w:rPr>
      </w:pPr>
    </w:p>
    <w:p w:rsidR="00382FB7" w:rsidRPr="00382FB7" w:rsidRDefault="00382FB7" w:rsidP="00382FB7">
      <w:r w:rsidRPr="00382FB7">
        <w:t>1. Сравните числа:</w:t>
      </w:r>
    </w:p>
    <w:p w:rsidR="00382FB7" w:rsidRPr="00382FB7" w:rsidRDefault="00382FB7" w:rsidP="00382FB7">
      <w:r w:rsidRPr="00382FB7">
        <w:t xml:space="preserve">а) </w:t>
      </w:r>
      <w:r w:rsidRPr="00382FB7">
        <w:rPr>
          <w:position w:val="-24"/>
        </w:rPr>
        <w:object w:dxaOrig="360" w:dyaOrig="620">
          <v:shape id="_x0000_i1034" type="#_x0000_t75" style="width:18.35pt;height:31.25pt" o:ole="">
            <v:imagedata r:id="rId26" o:title=""/>
          </v:shape>
          <o:OLEObject Type="Embed" ProgID="Equation.3" ShapeID="_x0000_i1034" DrawAspect="Content" ObjectID="_1566386558" r:id="rId27"/>
        </w:object>
      </w:r>
      <w:r w:rsidRPr="00382FB7">
        <w:t xml:space="preserve"> и </w:t>
      </w:r>
      <w:r w:rsidRPr="00382FB7">
        <w:rPr>
          <w:position w:val="-24"/>
        </w:rPr>
        <w:object w:dxaOrig="320" w:dyaOrig="620">
          <v:shape id="_x0000_i1035" type="#_x0000_t75" style="width:15.6pt;height:31.25pt" o:ole="">
            <v:imagedata r:id="rId28" o:title=""/>
          </v:shape>
          <o:OLEObject Type="Embed" ProgID="Equation.3" ShapeID="_x0000_i1035" DrawAspect="Content" ObjectID="_1566386559" r:id="rId29"/>
        </w:object>
      </w:r>
      <w:r w:rsidRPr="00382FB7">
        <w:t xml:space="preserve">;     б) </w:t>
      </w:r>
      <w:r w:rsidRPr="00382FB7">
        <w:rPr>
          <w:position w:val="-24"/>
        </w:rPr>
        <w:object w:dxaOrig="320" w:dyaOrig="620">
          <v:shape id="_x0000_i1036" type="#_x0000_t75" style="width:15.6pt;height:31.25pt" o:ole="">
            <v:imagedata r:id="rId30" o:title=""/>
          </v:shape>
          <o:OLEObject Type="Embed" ProgID="Equation.3" ShapeID="_x0000_i1036" DrawAspect="Content" ObjectID="_1566386560" r:id="rId31"/>
        </w:object>
      </w:r>
      <w:r w:rsidRPr="00382FB7">
        <w:t xml:space="preserve"> и </w:t>
      </w:r>
      <w:r w:rsidRPr="00382FB7">
        <w:rPr>
          <w:position w:val="-24"/>
        </w:rPr>
        <w:object w:dxaOrig="320" w:dyaOrig="620">
          <v:shape id="_x0000_i1037" type="#_x0000_t75" style="width:15.6pt;height:31.25pt" o:ole="">
            <v:imagedata r:id="rId32" o:title=""/>
          </v:shape>
          <o:OLEObject Type="Embed" ProgID="Equation.3" ShapeID="_x0000_i1037" DrawAspect="Content" ObjectID="_1566386561" r:id="rId33"/>
        </w:object>
      </w:r>
      <w:r w:rsidRPr="00382FB7">
        <w:t xml:space="preserve">;     в) 0,48 и </w:t>
      </w:r>
      <w:r w:rsidRPr="00382FB7">
        <w:rPr>
          <w:position w:val="-24"/>
        </w:rPr>
        <w:object w:dxaOrig="360" w:dyaOrig="620">
          <v:shape id="_x0000_i1038" type="#_x0000_t75" style="width:18.35pt;height:31.25pt" o:ole="">
            <v:imagedata r:id="rId34" o:title=""/>
          </v:shape>
          <o:OLEObject Type="Embed" ProgID="Equation.3" ShapeID="_x0000_i1038" DrawAspect="Content" ObjectID="_1566386562" r:id="rId35"/>
        </w:object>
      </w:r>
      <w:r w:rsidRPr="00382FB7">
        <w:t>.</w:t>
      </w:r>
    </w:p>
    <w:p w:rsidR="00382FB7" w:rsidRPr="00382FB7" w:rsidRDefault="00382FB7" w:rsidP="00382FB7">
      <w:r w:rsidRPr="00382FB7">
        <w:t>2. Найдите значение выражения:</w:t>
      </w:r>
    </w:p>
    <w:p w:rsidR="00382FB7" w:rsidRPr="00382FB7" w:rsidRDefault="00382FB7" w:rsidP="00382FB7">
      <w:r w:rsidRPr="00382FB7">
        <w:t xml:space="preserve">а) </w:t>
      </w:r>
      <w:r w:rsidRPr="00382FB7">
        <w:rPr>
          <w:position w:val="-24"/>
        </w:rPr>
        <w:object w:dxaOrig="700" w:dyaOrig="620">
          <v:shape id="_x0000_i1039" type="#_x0000_t75" style="width:34.65pt;height:31.25pt" o:ole="">
            <v:imagedata r:id="rId36" o:title=""/>
          </v:shape>
          <o:OLEObject Type="Embed" ProgID="Equation.3" ShapeID="_x0000_i1039" DrawAspect="Content" ObjectID="_1566386563" r:id="rId37"/>
        </w:object>
      </w:r>
      <w:r w:rsidRPr="00382FB7">
        <w:t xml:space="preserve">;           б) </w:t>
      </w:r>
      <w:r w:rsidRPr="00382FB7">
        <w:rPr>
          <w:position w:val="-24"/>
        </w:rPr>
        <w:object w:dxaOrig="980" w:dyaOrig="620">
          <v:shape id="_x0000_i1040" type="#_x0000_t75" style="width:48.9pt;height:31.25pt" o:ole="">
            <v:imagedata r:id="rId38" o:title=""/>
          </v:shape>
          <o:OLEObject Type="Embed" ProgID="Equation.3" ShapeID="_x0000_i1040" DrawAspect="Content" ObjectID="_1566386564" r:id="rId39"/>
        </w:object>
      </w:r>
      <w:r w:rsidRPr="00382FB7">
        <w:t xml:space="preserve">;               в) </w:t>
      </w:r>
      <w:r w:rsidRPr="00382FB7">
        <w:rPr>
          <w:position w:val="-24"/>
        </w:rPr>
        <w:object w:dxaOrig="1060" w:dyaOrig="620">
          <v:shape id="_x0000_i1041" type="#_x0000_t75" style="width:53pt;height:31.25pt" o:ole="">
            <v:imagedata r:id="rId40" o:title=""/>
          </v:shape>
          <o:OLEObject Type="Embed" ProgID="Equation.3" ShapeID="_x0000_i1041" DrawAspect="Content" ObjectID="_1566386565" r:id="rId41"/>
        </w:object>
      </w:r>
      <w:r w:rsidRPr="00382FB7">
        <w:t xml:space="preserve">;                  г) </w:t>
      </w:r>
      <w:r w:rsidRPr="00382FB7">
        <w:rPr>
          <w:position w:val="-24"/>
        </w:rPr>
        <w:object w:dxaOrig="880" w:dyaOrig="620">
          <v:shape id="_x0000_i1042" type="#_x0000_t75" style="width:44.15pt;height:31.25pt" o:ole="">
            <v:imagedata r:id="rId42" o:title=""/>
          </v:shape>
          <o:OLEObject Type="Embed" ProgID="Equation.3" ShapeID="_x0000_i1042" DrawAspect="Content" ObjectID="_1566386566" r:id="rId43"/>
        </w:object>
      </w:r>
      <w:r w:rsidRPr="00382FB7">
        <w:t>.</w:t>
      </w:r>
    </w:p>
    <w:p w:rsidR="00382FB7" w:rsidRPr="00382FB7" w:rsidRDefault="00382FB7" w:rsidP="00382FB7">
      <w:r w:rsidRPr="00382FB7">
        <w:t xml:space="preserve">3. На автомашине планировали перевезти сначала </w:t>
      </w:r>
      <w:r w:rsidRPr="00382FB7">
        <w:rPr>
          <w:position w:val="-24"/>
        </w:rPr>
        <w:object w:dxaOrig="360" w:dyaOrig="620">
          <v:shape id="_x0000_i1043" type="#_x0000_t75" style="width:18.35pt;height:31.25pt" o:ole="">
            <v:imagedata r:id="rId44" o:title=""/>
          </v:shape>
          <o:OLEObject Type="Embed" ProgID="Equation.3" ShapeID="_x0000_i1043" DrawAspect="Content" ObjectID="_1566386567" r:id="rId45"/>
        </w:object>
      </w:r>
      <w:r w:rsidRPr="00382FB7">
        <w:t xml:space="preserve">т груза, а потом ещё </w:t>
      </w:r>
      <w:r w:rsidRPr="00382FB7">
        <w:rPr>
          <w:position w:val="-24"/>
        </w:rPr>
        <w:object w:dxaOrig="480" w:dyaOrig="620">
          <v:shape id="_x0000_i1044" type="#_x0000_t75" style="width:23.75pt;height:31.25pt" o:ole="">
            <v:imagedata r:id="rId46" o:title=""/>
          </v:shape>
          <o:OLEObject Type="Embed" ProgID="Equation.3" ShapeID="_x0000_i1044" DrawAspect="Content" ObjectID="_1566386568" r:id="rId47"/>
        </w:object>
      </w:r>
      <w:r w:rsidRPr="00382FB7">
        <w:t xml:space="preserve">т. Однако перевезли на </w:t>
      </w:r>
      <w:r w:rsidRPr="00382FB7">
        <w:rPr>
          <w:position w:val="-24"/>
        </w:rPr>
        <w:object w:dxaOrig="340" w:dyaOrig="620">
          <v:shape id="_x0000_i1045" type="#_x0000_t75" style="width:17pt;height:31.25pt" o:ole="">
            <v:imagedata r:id="rId48" o:title=""/>
          </v:shape>
          <o:OLEObject Type="Embed" ProgID="Equation.3" ShapeID="_x0000_i1045" DrawAspect="Content" ObjectID="_1566386569" r:id="rId49"/>
        </w:object>
      </w:r>
      <w:r w:rsidRPr="00382FB7">
        <w:t>т меньше, чем предполагали. Сколько всего тонн груза перевезли на автомашине?</w:t>
      </w:r>
    </w:p>
    <w:p w:rsidR="00382FB7" w:rsidRPr="00382FB7" w:rsidRDefault="00382FB7" w:rsidP="00382FB7">
      <w:r w:rsidRPr="00382FB7">
        <w:t>4. Решите уравнение:</w:t>
      </w:r>
    </w:p>
    <w:p w:rsidR="00382FB7" w:rsidRPr="00382FB7" w:rsidRDefault="00382FB7" w:rsidP="00382FB7">
      <w:r w:rsidRPr="00382FB7">
        <w:t xml:space="preserve">а) </w:t>
      </w:r>
      <w:r w:rsidRPr="00382FB7">
        <w:rPr>
          <w:position w:val="-24"/>
        </w:rPr>
        <w:object w:dxaOrig="1460" w:dyaOrig="620">
          <v:shape id="_x0000_i1046" type="#_x0000_t75" style="width:73.35pt;height:31.25pt" o:ole="">
            <v:imagedata r:id="rId50" o:title=""/>
          </v:shape>
          <o:OLEObject Type="Embed" ProgID="Equation.3" ShapeID="_x0000_i1046" DrawAspect="Content" ObjectID="_1566386570" r:id="rId51"/>
        </w:object>
      </w:r>
      <w:r w:rsidRPr="00382FB7">
        <w:t xml:space="preserve">;          б) 3,45∙(2,08 – </w:t>
      </w:r>
      <w:r w:rsidRPr="00382FB7">
        <w:rPr>
          <w:lang w:val="en-US"/>
        </w:rPr>
        <w:t>k</w:t>
      </w:r>
      <w:r w:rsidRPr="00382FB7">
        <w:t>) = 6,21.</w:t>
      </w:r>
    </w:p>
    <w:p w:rsidR="00382FB7" w:rsidRPr="00382FB7" w:rsidRDefault="00382FB7" w:rsidP="00382FB7">
      <w:r w:rsidRPr="00382FB7">
        <w:t xml:space="preserve">5. Представьте дробь  </w:t>
      </w:r>
      <w:r w:rsidRPr="00382FB7">
        <w:rPr>
          <w:position w:val="-24"/>
        </w:rPr>
        <w:object w:dxaOrig="340" w:dyaOrig="620">
          <v:shape id="_x0000_i1047" type="#_x0000_t75" style="width:17pt;height:31.25pt" o:ole="">
            <v:imagedata r:id="rId52" o:title=""/>
          </v:shape>
          <o:OLEObject Type="Embed" ProgID="Equation.3" ShapeID="_x0000_i1047" DrawAspect="Content" ObjectID="_1566386571" r:id="rId53"/>
        </w:object>
      </w:r>
      <w:r w:rsidRPr="00382FB7">
        <w:t xml:space="preserve"> в виде суммы трех дробей, у каждой из  которых числитель </w:t>
      </w:r>
    </w:p>
    <w:p w:rsidR="00382FB7" w:rsidRPr="00382FB7" w:rsidRDefault="00382FB7" w:rsidP="00382FB7">
      <w:pPr>
        <w:rPr>
          <w:sz w:val="32"/>
          <w:szCs w:val="32"/>
        </w:rPr>
      </w:pPr>
      <w:r w:rsidRPr="00382FB7">
        <w:t>равен 1.</w:t>
      </w:r>
      <w:r w:rsidRPr="00382FB7">
        <w:rPr>
          <w:sz w:val="32"/>
          <w:szCs w:val="32"/>
        </w:rPr>
        <w:t xml:space="preserve"> </w:t>
      </w:r>
    </w:p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4</w:t>
      </w:r>
    </w:p>
    <w:p w:rsidR="00382FB7" w:rsidRPr="00382FB7" w:rsidRDefault="00382FB7" w:rsidP="00382FB7">
      <w:pPr>
        <w:jc w:val="center"/>
        <w:rPr>
          <w:b/>
          <w:sz w:val="32"/>
          <w:szCs w:val="32"/>
        </w:rPr>
      </w:pPr>
    </w:p>
    <w:p w:rsidR="00382FB7" w:rsidRPr="00382FB7" w:rsidRDefault="00382FB7" w:rsidP="00382FB7">
      <w:r w:rsidRPr="00382FB7">
        <w:t>1. Найдите произведение:</w:t>
      </w:r>
    </w:p>
    <w:p w:rsidR="00382FB7" w:rsidRPr="00382FB7" w:rsidRDefault="00382FB7" w:rsidP="00382FB7">
      <w:r w:rsidRPr="00382FB7">
        <w:t xml:space="preserve">а) </w:t>
      </w:r>
      <w:r w:rsidRPr="00382FB7">
        <w:rPr>
          <w:position w:val="-24"/>
        </w:rPr>
        <w:object w:dxaOrig="600" w:dyaOrig="620">
          <v:shape id="_x0000_i1048" type="#_x0000_t75" style="width:29.9pt;height:31.25pt" o:ole="">
            <v:imagedata r:id="rId54" o:title=""/>
          </v:shape>
          <o:OLEObject Type="Embed" ProgID="Equation.3" ShapeID="_x0000_i1048" DrawAspect="Content" ObjectID="_1566386572" r:id="rId55"/>
        </w:object>
      </w:r>
      <w:r w:rsidRPr="00382FB7">
        <w:t xml:space="preserve">;         б) </w:t>
      </w:r>
      <w:r w:rsidRPr="00382FB7">
        <w:rPr>
          <w:position w:val="-24"/>
        </w:rPr>
        <w:object w:dxaOrig="740" w:dyaOrig="620">
          <v:shape id="_x0000_i1049" type="#_x0000_t75" style="width:37.35pt;height:31.25pt" o:ole="">
            <v:imagedata r:id="rId56" o:title=""/>
          </v:shape>
          <o:OLEObject Type="Embed" ProgID="Equation.3" ShapeID="_x0000_i1049" DrawAspect="Content" ObjectID="_1566386573" r:id="rId57"/>
        </w:object>
      </w:r>
      <w:r w:rsidRPr="00382FB7">
        <w:t>;        в)</w:t>
      </w:r>
      <w:r w:rsidRPr="00382FB7">
        <w:rPr>
          <w:position w:val="-24"/>
        </w:rPr>
        <w:object w:dxaOrig="960" w:dyaOrig="620">
          <v:shape id="_x0000_i1050" type="#_x0000_t75" style="width:48.25pt;height:31.25pt" o:ole="">
            <v:imagedata r:id="rId58" o:title=""/>
          </v:shape>
          <o:OLEObject Type="Embed" ProgID="Equation.3" ShapeID="_x0000_i1050" DrawAspect="Content" ObjectID="_1566386574" r:id="rId59"/>
        </w:object>
      </w:r>
      <w:r w:rsidRPr="00382FB7">
        <w:t>;        г)</w:t>
      </w:r>
      <w:r w:rsidRPr="00382FB7">
        <w:rPr>
          <w:position w:val="-24"/>
        </w:rPr>
        <w:object w:dxaOrig="740" w:dyaOrig="620">
          <v:shape id="_x0000_i1051" type="#_x0000_t75" style="width:37.35pt;height:31.25pt" o:ole="">
            <v:imagedata r:id="rId60" o:title=""/>
          </v:shape>
          <o:OLEObject Type="Embed" ProgID="Equation.3" ShapeID="_x0000_i1051" DrawAspect="Content" ObjectID="_1566386575" r:id="rId61"/>
        </w:object>
      </w:r>
      <w:r w:rsidRPr="00382FB7">
        <w:t xml:space="preserve">;          д) </w:t>
      </w:r>
      <w:r w:rsidRPr="00382FB7">
        <w:rPr>
          <w:position w:val="-24"/>
        </w:rPr>
        <w:object w:dxaOrig="680" w:dyaOrig="620">
          <v:shape id="_x0000_i1052" type="#_x0000_t75" style="width:33.95pt;height:31.25pt" o:ole="">
            <v:imagedata r:id="rId62" o:title=""/>
          </v:shape>
          <o:OLEObject Type="Embed" ProgID="Equation.3" ShapeID="_x0000_i1052" DrawAspect="Content" ObjectID="_1566386576" r:id="rId63"/>
        </w:object>
      </w:r>
      <w:r w:rsidRPr="00382FB7">
        <w:t>.</w:t>
      </w:r>
    </w:p>
    <w:p w:rsidR="00382FB7" w:rsidRPr="00382FB7" w:rsidRDefault="00382FB7" w:rsidP="00382FB7"/>
    <w:p w:rsidR="00382FB7" w:rsidRPr="00382FB7" w:rsidRDefault="00382FB7" w:rsidP="00382FB7">
      <w:r w:rsidRPr="00382FB7">
        <w:t>2. Выполните действия:</w:t>
      </w:r>
    </w:p>
    <w:p w:rsidR="00382FB7" w:rsidRPr="00382FB7" w:rsidRDefault="00382FB7" w:rsidP="00382FB7">
      <w:r w:rsidRPr="00382FB7">
        <w:t xml:space="preserve">а) </w:t>
      </w:r>
      <w:r w:rsidRPr="00382FB7">
        <w:rPr>
          <w:position w:val="-28"/>
        </w:rPr>
        <w:object w:dxaOrig="1520" w:dyaOrig="680">
          <v:shape id="_x0000_i1053" type="#_x0000_t75" style="width:76.1pt;height:33.95pt" o:ole="">
            <v:imagedata r:id="rId64" o:title=""/>
          </v:shape>
          <o:OLEObject Type="Embed" ProgID="Equation.3" ShapeID="_x0000_i1053" DrawAspect="Content" ObjectID="_1566386577" r:id="rId65"/>
        </w:object>
      </w:r>
      <w:r w:rsidRPr="00382FB7">
        <w:t>;                              б) (4,2:1,2 – 1,05)∙1,6.</w: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3. В один пакет насыпали </w:t>
      </w:r>
      <w:r w:rsidRPr="00382FB7">
        <w:rPr>
          <w:position w:val="-24"/>
        </w:rPr>
        <w:object w:dxaOrig="380" w:dyaOrig="620">
          <v:shape id="_x0000_i1054" type="#_x0000_t75" style="width:19pt;height:31.25pt" o:ole="">
            <v:imagedata r:id="rId66" o:title=""/>
          </v:shape>
          <o:OLEObject Type="Embed" ProgID="Equation.3" ShapeID="_x0000_i1054" DrawAspect="Content" ObjectID="_1566386578" r:id="rId67"/>
        </w:object>
      </w:r>
      <w:r w:rsidRPr="00382FB7">
        <w:t xml:space="preserve"> </w:t>
      </w:r>
      <w:proofErr w:type="gramStart"/>
      <w:r w:rsidRPr="00382FB7">
        <w:t>кг</w:t>
      </w:r>
      <w:proofErr w:type="gramEnd"/>
      <w:r w:rsidRPr="00382FB7">
        <w:t xml:space="preserve"> пшена, а в другой </w:t>
      </w:r>
      <w:r w:rsidRPr="00382FB7">
        <w:rPr>
          <w:position w:val="-24"/>
        </w:rPr>
        <w:object w:dxaOrig="240" w:dyaOrig="620">
          <v:shape id="_x0000_i1055" type="#_x0000_t75" style="width:12.25pt;height:31.25pt" o:ole="">
            <v:imagedata r:id="rId68" o:title=""/>
          </v:shape>
          <o:OLEObject Type="Embed" ProgID="Equation.3" ShapeID="_x0000_i1055" DrawAspect="Content" ObjectID="_1566386579" r:id="rId69"/>
        </w:object>
      </w:r>
      <w:r w:rsidRPr="00382FB7">
        <w:t xml:space="preserve"> этого количества. </w:t>
      </w:r>
      <w:proofErr w:type="gramStart"/>
      <w:r w:rsidRPr="00382FB7">
        <w:t>На сколько</w:t>
      </w:r>
      <w:proofErr w:type="gramEnd"/>
      <w:r w:rsidRPr="00382FB7">
        <w:t xml:space="preserve"> меньше пшена насыпали во второй пакет, чем в первый?</w: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4. Упростите выражение </w:t>
      </w:r>
      <w:r w:rsidRPr="00382FB7">
        <w:rPr>
          <w:position w:val="-24"/>
        </w:rPr>
        <w:object w:dxaOrig="1780" w:dyaOrig="620">
          <v:shape id="_x0000_i1056" type="#_x0000_t75" style="width:89pt;height:31.25pt" o:ole="">
            <v:imagedata r:id="rId70" o:title=""/>
          </v:shape>
          <o:OLEObject Type="Embed" ProgID="Equation.3" ShapeID="_x0000_i1056" DrawAspect="Content" ObjectID="_1566386580" r:id="rId71"/>
        </w:object>
      </w:r>
      <w:r w:rsidRPr="00382FB7">
        <w:t xml:space="preserve"> и найдите его значение при </w:t>
      </w:r>
      <w:r w:rsidRPr="00382FB7">
        <w:rPr>
          <w:lang w:val="en-US"/>
        </w:rPr>
        <w:t>m</w:t>
      </w:r>
      <w:r w:rsidRPr="00382FB7">
        <w:t xml:space="preserve"> = </w:t>
      </w:r>
      <w:r w:rsidRPr="00382FB7">
        <w:rPr>
          <w:position w:val="-24"/>
        </w:rPr>
        <w:object w:dxaOrig="320" w:dyaOrig="620">
          <v:shape id="_x0000_i1057" type="#_x0000_t75" style="width:15.6pt;height:31.25pt" o:ole="">
            <v:imagedata r:id="rId72" o:title=""/>
          </v:shape>
          <o:OLEObject Type="Embed" ProgID="Equation.3" ShapeID="_x0000_i1057" DrawAspect="Content" ObjectID="_1566386581" r:id="rId73"/>
        </w:object>
      </w:r>
      <w:r w:rsidRPr="00382FB7">
        <w:t>.</w:t>
      </w:r>
    </w:p>
    <w:p w:rsidR="00382FB7" w:rsidRPr="00382FB7" w:rsidRDefault="00382FB7" w:rsidP="00382FB7"/>
    <w:p w:rsidR="00382FB7" w:rsidRDefault="00382FB7" w:rsidP="00382FB7">
      <w:r w:rsidRPr="00382FB7">
        <w:t xml:space="preserve">5. В овощехранилище привезли 320 т овощей. 75% привезенных овощей составлял картофель, а </w:t>
      </w:r>
      <w:r w:rsidRPr="00382FB7">
        <w:rPr>
          <w:position w:val="-24"/>
        </w:rPr>
        <w:object w:dxaOrig="320" w:dyaOrig="620">
          <v:shape id="_x0000_i1058" type="#_x0000_t75" style="width:15.6pt;height:31.25pt" o:ole="">
            <v:imagedata r:id="rId74" o:title=""/>
          </v:shape>
          <o:OLEObject Type="Embed" ProgID="Equation.3" ShapeID="_x0000_i1058" DrawAspect="Content" ObjectID="_1566386582" r:id="rId75"/>
        </w:object>
      </w:r>
      <w:r w:rsidRPr="00382FB7">
        <w:t xml:space="preserve"> остатка – капуста. Сколько тонн капусты привезли в овощехранилище?</w:t>
      </w:r>
    </w:p>
    <w:p w:rsidR="00382FB7" w:rsidRDefault="00382FB7" w:rsidP="00382FB7"/>
    <w:p w:rsidR="00382FB7" w:rsidRDefault="00382FB7" w:rsidP="00382FB7"/>
    <w:p w:rsidR="00382FB7" w:rsidRPr="00382FB7" w:rsidRDefault="00382FB7" w:rsidP="00382FB7"/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lastRenderedPageBreak/>
        <w:t>Контрольная работа №5</w:t>
      </w:r>
    </w:p>
    <w:p w:rsidR="00382FB7" w:rsidRPr="00382FB7" w:rsidRDefault="00382FB7" w:rsidP="00382FB7">
      <w:pPr>
        <w:jc w:val="center"/>
        <w:rPr>
          <w:sz w:val="28"/>
          <w:szCs w:val="28"/>
        </w:rPr>
      </w:pPr>
    </w:p>
    <w:p w:rsidR="00382FB7" w:rsidRPr="00382FB7" w:rsidRDefault="00382FB7" w:rsidP="00382FB7">
      <w:r w:rsidRPr="00382FB7">
        <w:t>1. Выполните действия:</w:t>
      </w:r>
    </w:p>
    <w:p w:rsidR="00382FB7" w:rsidRPr="00382FB7" w:rsidRDefault="00382FB7" w:rsidP="00382FB7">
      <w:r w:rsidRPr="00382FB7">
        <w:t xml:space="preserve">а) </w:t>
      </w:r>
      <w:r w:rsidRPr="00382FB7">
        <w:rPr>
          <w:position w:val="-24"/>
        </w:rPr>
        <w:object w:dxaOrig="540" w:dyaOrig="620">
          <v:shape id="_x0000_i1059" type="#_x0000_t75" style="width:27.15pt;height:31.25pt" o:ole="">
            <v:imagedata r:id="rId76" o:title=""/>
          </v:shape>
          <o:OLEObject Type="Embed" ProgID="Equation.3" ShapeID="_x0000_i1059" DrawAspect="Content" ObjectID="_1566386583" r:id="rId77"/>
        </w:object>
      </w:r>
      <w:r w:rsidRPr="00382FB7">
        <w:t xml:space="preserve">;       б) </w:t>
      </w:r>
      <w:r w:rsidRPr="00382FB7">
        <w:rPr>
          <w:position w:val="-24"/>
        </w:rPr>
        <w:object w:dxaOrig="660" w:dyaOrig="620">
          <v:shape id="_x0000_i1060" type="#_x0000_t75" style="width:33.3pt;height:31.25pt" o:ole="">
            <v:imagedata r:id="rId78" o:title=""/>
          </v:shape>
          <o:OLEObject Type="Embed" ProgID="Equation.3" ShapeID="_x0000_i1060" DrawAspect="Content" ObjectID="_1566386584" r:id="rId79"/>
        </w:object>
      </w:r>
      <w:r w:rsidRPr="00382FB7">
        <w:t xml:space="preserve">;        в) </w:t>
      </w:r>
      <w:r w:rsidRPr="00382FB7">
        <w:rPr>
          <w:position w:val="-24"/>
        </w:rPr>
        <w:object w:dxaOrig="840" w:dyaOrig="620">
          <v:shape id="_x0000_i1061" type="#_x0000_t75" style="width:42.1pt;height:31.25pt" o:ole="">
            <v:imagedata r:id="rId80" o:title=""/>
          </v:shape>
          <o:OLEObject Type="Embed" ProgID="Equation.3" ShapeID="_x0000_i1061" DrawAspect="Content" ObjectID="_1566386585" r:id="rId81"/>
        </w:object>
      </w:r>
      <w:r w:rsidRPr="00382FB7">
        <w:t xml:space="preserve">;         г) </w:t>
      </w:r>
      <w:r w:rsidRPr="00382FB7">
        <w:rPr>
          <w:position w:val="-24"/>
        </w:rPr>
        <w:object w:dxaOrig="620" w:dyaOrig="620">
          <v:shape id="_x0000_i1062" type="#_x0000_t75" style="width:31.25pt;height:31.25pt" o:ole="">
            <v:imagedata r:id="rId82" o:title=""/>
          </v:shape>
          <o:OLEObject Type="Embed" ProgID="Equation.3" ShapeID="_x0000_i1062" DrawAspect="Content" ObjectID="_1566386586" r:id="rId83"/>
        </w:object>
      </w:r>
      <w:r w:rsidRPr="00382FB7">
        <w:t xml:space="preserve">;        д) </w:t>
      </w:r>
      <w:r w:rsidRPr="00382FB7">
        <w:rPr>
          <w:position w:val="-24"/>
        </w:rPr>
        <w:object w:dxaOrig="600" w:dyaOrig="620">
          <v:shape id="_x0000_i1063" type="#_x0000_t75" style="width:29.9pt;height:31.25pt" o:ole="">
            <v:imagedata r:id="rId84" o:title=""/>
          </v:shape>
          <o:OLEObject Type="Embed" ProgID="Equation.3" ShapeID="_x0000_i1063" DrawAspect="Content" ObjectID="_1566386587" r:id="rId85"/>
        </w:object>
      </w:r>
      <w:r w:rsidRPr="00382FB7">
        <w:t>.</w: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2. За </w:t>
      </w:r>
      <w:r w:rsidRPr="00382FB7">
        <w:rPr>
          <w:position w:val="-24"/>
        </w:rPr>
        <w:object w:dxaOrig="220" w:dyaOrig="620">
          <v:shape id="_x0000_i1064" type="#_x0000_t75" style="width:10.85pt;height:31.25pt" o:ole="">
            <v:imagedata r:id="rId86" o:title=""/>
          </v:shape>
          <o:OLEObject Type="Embed" ProgID="Equation.3" ShapeID="_x0000_i1064" DrawAspect="Content" ObjectID="_1566386588" r:id="rId87"/>
        </w:object>
      </w:r>
      <w:r w:rsidRPr="00382FB7">
        <w:t xml:space="preserve"> </w:t>
      </w:r>
      <w:proofErr w:type="gramStart"/>
      <w:r w:rsidRPr="00382FB7">
        <w:t>кг</w:t>
      </w:r>
      <w:proofErr w:type="gramEnd"/>
      <w:r w:rsidRPr="00382FB7">
        <w:t xml:space="preserve"> конфет заплатили 15р. Сколько стоит 1кг этих конфет?</w:t>
      </w:r>
    </w:p>
    <w:p w:rsidR="00382FB7" w:rsidRPr="00382FB7" w:rsidRDefault="00382FB7" w:rsidP="00382FB7">
      <w:r w:rsidRPr="00382FB7">
        <w:t>3. Решите уравнение:</w:t>
      </w:r>
    </w:p>
    <w:p w:rsidR="00382FB7" w:rsidRPr="00382FB7" w:rsidRDefault="00382FB7" w:rsidP="00382FB7">
      <w:r w:rsidRPr="00382FB7">
        <w:t xml:space="preserve">а) </w:t>
      </w:r>
      <w:r w:rsidRPr="00382FB7">
        <w:rPr>
          <w:position w:val="-24"/>
        </w:rPr>
        <w:object w:dxaOrig="1420" w:dyaOrig="620">
          <v:shape id="_x0000_i1065" type="#_x0000_t75" style="width:70.65pt;height:31.25pt" o:ole="">
            <v:imagedata r:id="rId88" o:title=""/>
          </v:shape>
          <o:OLEObject Type="Embed" ProgID="Equation.3" ShapeID="_x0000_i1065" DrawAspect="Content" ObjectID="_1566386589" r:id="rId89"/>
        </w:object>
      </w:r>
      <w:r w:rsidRPr="00382FB7">
        <w:t>;                   б) (3,1</w:t>
      </w:r>
      <w:r w:rsidRPr="00382FB7">
        <w:rPr>
          <w:i/>
        </w:rPr>
        <w:t>х</w:t>
      </w:r>
      <w:r w:rsidRPr="00382FB7">
        <w:t xml:space="preserve"> + </w:t>
      </w:r>
      <w:proofErr w:type="gramStart"/>
      <w:r w:rsidRPr="00382FB7">
        <w:rPr>
          <w:i/>
        </w:rPr>
        <w:t>х</w:t>
      </w:r>
      <w:proofErr w:type="gramEnd"/>
      <w:r w:rsidRPr="00382FB7">
        <w:t>):0,8 = 2,05.</w:t>
      </w:r>
    </w:p>
    <w:p w:rsidR="00382FB7" w:rsidRPr="00382FB7" w:rsidRDefault="00382FB7" w:rsidP="00382FB7">
      <w:r w:rsidRPr="00382FB7">
        <w:t xml:space="preserve">4. У Сережи и Пети всего 69 марок. У Пети марок </w:t>
      </w:r>
      <w:proofErr w:type="gramStart"/>
      <w:r w:rsidRPr="00382FB7">
        <w:t>в</w:t>
      </w:r>
      <w:proofErr w:type="gramEnd"/>
      <w:r w:rsidRPr="00382FB7">
        <w:t xml:space="preserve"> </w:t>
      </w:r>
      <w:r w:rsidRPr="00382FB7">
        <w:rPr>
          <w:position w:val="-24"/>
        </w:rPr>
        <w:object w:dxaOrig="340" w:dyaOrig="620">
          <v:shape id="_x0000_i1066" type="#_x0000_t75" style="width:17pt;height:31.25pt" o:ole="">
            <v:imagedata r:id="rId90" o:title=""/>
          </v:shape>
          <o:OLEObject Type="Embed" ProgID="Equation.3" ShapeID="_x0000_i1066" DrawAspect="Content" ObjectID="_1566386590" r:id="rId91"/>
        </w:object>
      </w:r>
      <w:r w:rsidRPr="00382FB7">
        <w:t xml:space="preserve"> </w:t>
      </w:r>
      <w:proofErr w:type="gramStart"/>
      <w:r w:rsidRPr="00382FB7">
        <w:t>раза</w:t>
      </w:r>
      <w:proofErr w:type="gramEnd"/>
      <w:r w:rsidRPr="00382FB7">
        <w:t xml:space="preserve"> больше, чем у Сережи. Сколько марок у каждого из мальчиков?</w:t>
      </w:r>
    </w:p>
    <w:p w:rsidR="00382FB7" w:rsidRPr="00382FB7" w:rsidRDefault="00382FB7" w:rsidP="00382FB7"/>
    <w:p w:rsidR="00382FB7" w:rsidRDefault="00382FB7" w:rsidP="00382FB7">
      <w:r w:rsidRPr="00382FB7">
        <w:t xml:space="preserve">5. Сравните числа </w:t>
      </w:r>
      <w:proofErr w:type="gramStart"/>
      <w:r w:rsidRPr="00382FB7">
        <w:t>р</w:t>
      </w:r>
      <w:proofErr w:type="gramEnd"/>
      <w:r w:rsidRPr="00382FB7">
        <w:t xml:space="preserve"> и </w:t>
      </w:r>
      <w:r w:rsidRPr="00382FB7">
        <w:rPr>
          <w:lang w:val="en-US"/>
        </w:rPr>
        <w:t>k</w:t>
      </w:r>
      <w:r w:rsidRPr="00382FB7">
        <w:t xml:space="preserve">, если </w:t>
      </w:r>
      <w:r w:rsidRPr="00382FB7">
        <w:rPr>
          <w:position w:val="-24"/>
        </w:rPr>
        <w:object w:dxaOrig="240" w:dyaOrig="620">
          <v:shape id="_x0000_i1067" type="#_x0000_t75" style="width:12.25pt;height:31.25pt" o:ole="">
            <v:imagedata r:id="rId92" o:title=""/>
          </v:shape>
          <o:OLEObject Type="Embed" ProgID="Equation.3" ShapeID="_x0000_i1067" DrawAspect="Content" ObjectID="_1566386591" r:id="rId93"/>
        </w:object>
      </w:r>
      <w:r w:rsidRPr="00382FB7">
        <w:t xml:space="preserve"> числа р равны 35% числа </w:t>
      </w:r>
      <w:r w:rsidRPr="00382FB7">
        <w:rPr>
          <w:lang w:val="en-US"/>
        </w:rPr>
        <w:t>k</w:t>
      </w:r>
      <w:r w:rsidRPr="00382FB7">
        <w:t xml:space="preserve"> (числа </w:t>
      </w:r>
      <w:r w:rsidRPr="00382FB7">
        <w:rPr>
          <w:lang w:val="en-US"/>
        </w:rPr>
        <w:t>p</w:t>
      </w:r>
      <w:r w:rsidRPr="00382FB7">
        <w:t xml:space="preserve"> и </w:t>
      </w:r>
      <w:r w:rsidRPr="00382FB7">
        <w:rPr>
          <w:lang w:val="en-US"/>
        </w:rPr>
        <w:t>k</w:t>
      </w:r>
      <w:r w:rsidRPr="00382FB7">
        <w:t xml:space="preserve"> не равны нулю).</w:t>
      </w:r>
    </w:p>
    <w:p w:rsidR="00DE24C6" w:rsidRPr="00382FB7" w:rsidRDefault="00DE24C6" w:rsidP="00382FB7"/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6</w:t>
      </w:r>
    </w:p>
    <w:p w:rsidR="00382FB7" w:rsidRPr="00382FB7" w:rsidRDefault="00382FB7" w:rsidP="00382FB7">
      <w:pPr>
        <w:jc w:val="center"/>
        <w:rPr>
          <w:sz w:val="28"/>
          <w:szCs w:val="28"/>
        </w:rPr>
      </w:pPr>
    </w:p>
    <w:p w:rsidR="00382FB7" w:rsidRPr="00382FB7" w:rsidRDefault="00382FB7" w:rsidP="00382FB7">
      <w:r w:rsidRPr="00382FB7">
        <w:t>1. Найдите значение выражения:</w:t>
      </w:r>
    </w:p>
    <w:p w:rsidR="00382FB7" w:rsidRPr="00382FB7" w:rsidRDefault="00382FB7" w:rsidP="00382FB7">
      <w:r w:rsidRPr="00382FB7">
        <w:t xml:space="preserve">а) </w:t>
      </w:r>
      <w:r w:rsidRPr="00382FB7">
        <w:rPr>
          <w:position w:val="-28"/>
        </w:rPr>
        <w:object w:dxaOrig="499" w:dyaOrig="660">
          <v:shape id="_x0000_i1068" type="#_x0000_t75" style="width:25.15pt;height:33.3pt" o:ole="">
            <v:imagedata r:id="rId94" o:title=""/>
          </v:shape>
          <o:OLEObject Type="Embed" ProgID="Equation.3" ShapeID="_x0000_i1068" DrawAspect="Content" ObjectID="_1566386592" r:id="rId95"/>
        </w:object>
      </w:r>
      <w:r w:rsidRPr="00382FB7">
        <w:t xml:space="preserve">;                                б) </w:t>
      </w:r>
      <w:r w:rsidRPr="00382FB7">
        <w:rPr>
          <w:position w:val="-56"/>
        </w:rPr>
        <w:object w:dxaOrig="420" w:dyaOrig="1219">
          <v:shape id="_x0000_i1069" type="#_x0000_t75" style="width:21.05pt;height:61.15pt" o:ole="">
            <v:imagedata r:id="rId96" o:title=""/>
          </v:shape>
          <o:OLEObject Type="Embed" ProgID="Equation.3" ShapeID="_x0000_i1069" DrawAspect="Content" ObjectID="_1566386593" r:id="rId97"/>
        </w:object>
      </w:r>
      <w:r w:rsidRPr="00382FB7">
        <w:t xml:space="preserve">;                               в) </w:t>
      </w:r>
      <w:r w:rsidRPr="00382FB7">
        <w:rPr>
          <w:position w:val="-56"/>
        </w:rPr>
        <w:object w:dxaOrig="480" w:dyaOrig="940">
          <v:shape id="_x0000_i1070" type="#_x0000_t75" style="width:23.75pt;height:46.85pt" o:ole="">
            <v:imagedata r:id="rId98" o:title=""/>
          </v:shape>
          <o:OLEObject Type="Embed" ProgID="Equation.3" ShapeID="_x0000_i1070" DrawAspect="Content" ObjectID="_1566386594" r:id="rId99"/>
        </w:object>
      </w:r>
      <w:r w:rsidRPr="00382FB7">
        <w:t>.</w: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2. Решите уравнение </w:t>
      </w:r>
      <w:r w:rsidRPr="00382FB7">
        <w:rPr>
          <w:position w:val="-24"/>
        </w:rPr>
        <w:object w:dxaOrig="1320" w:dyaOrig="620">
          <v:shape id="_x0000_i1071" type="#_x0000_t75" style="width:65.9pt;height:31.25pt" o:ole="">
            <v:imagedata r:id="rId100" o:title=""/>
          </v:shape>
          <o:OLEObject Type="Embed" ProgID="Equation.3" ShapeID="_x0000_i1071" DrawAspect="Content" ObjectID="_1566386595" r:id="rId101"/>
        </w:objec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3. Вспахали </w:t>
      </w:r>
      <w:r w:rsidRPr="00382FB7">
        <w:rPr>
          <w:position w:val="-24"/>
        </w:rPr>
        <w:object w:dxaOrig="240" w:dyaOrig="620">
          <v:shape id="_x0000_i1072" type="#_x0000_t75" style="width:12.25pt;height:31.25pt" o:ole="">
            <v:imagedata r:id="rId102" o:title=""/>
          </v:shape>
          <o:OLEObject Type="Embed" ProgID="Equation.3" ShapeID="_x0000_i1072" DrawAspect="Content" ObjectID="_1566386596" r:id="rId103"/>
        </w:object>
      </w:r>
      <w:r w:rsidRPr="00382FB7">
        <w:t xml:space="preserve"> поля, что составило 210 га. Какова площадь всего поля?</w:t>
      </w:r>
    </w:p>
    <w:p w:rsidR="00382FB7" w:rsidRPr="00382FB7" w:rsidRDefault="00382FB7" w:rsidP="00382FB7"/>
    <w:p w:rsidR="00382FB7" w:rsidRPr="00382FB7" w:rsidRDefault="00382FB7" w:rsidP="00382FB7">
      <w:r w:rsidRPr="00382FB7">
        <w:t>4. Заасфальтировали 35% дороги, после чего осталось заасфальтировать ещё 13 км. Какова длина всей дороги?</w: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5. 0,9 от 20% числа </w:t>
      </w:r>
      <w:proofErr w:type="gramStart"/>
      <w:r w:rsidRPr="00382FB7">
        <w:t>р</w:t>
      </w:r>
      <w:proofErr w:type="gramEnd"/>
      <w:r w:rsidRPr="00382FB7">
        <w:t xml:space="preserve"> равны 5,49. Найдите число р.</w:t>
      </w:r>
    </w:p>
    <w:p w:rsidR="00382FB7" w:rsidRPr="00382FB7" w:rsidRDefault="00382FB7" w:rsidP="00382FB7"/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7</w:t>
      </w:r>
    </w:p>
    <w:p w:rsidR="00382FB7" w:rsidRPr="00382FB7" w:rsidRDefault="00382FB7" w:rsidP="00382FB7">
      <w:pPr>
        <w:jc w:val="center"/>
        <w:rPr>
          <w:sz w:val="28"/>
          <w:szCs w:val="28"/>
        </w:rPr>
      </w:pPr>
    </w:p>
    <w:p w:rsidR="00382FB7" w:rsidRPr="00382FB7" w:rsidRDefault="00382FB7" w:rsidP="00382FB7">
      <w:r w:rsidRPr="00382FB7">
        <w:t xml:space="preserve">1. Решите уравнение </w:t>
      </w:r>
      <w:r w:rsidRPr="00382FB7">
        <w:rPr>
          <w:position w:val="-24"/>
        </w:rPr>
        <w:object w:dxaOrig="1740" w:dyaOrig="620">
          <v:shape id="_x0000_i1073" type="#_x0000_t75" style="width:86.95pt;height:31.25pt" o:ole="">
            <v:imagedata r:id="rId104" o:title=""/>
          </v:shape>
          <o:OLEObject Type="Embed" ProgID="Equation.3" ShapeID="_x0000_i1073" DrawAspect="Content" ObjectID="_1566386597" r:id="rId105"/>
        </w:object>
      </w:r>
      <w:r w:rsidRPr="00382FB7">
        <w:t>.</w:t>
      </w:r>
    </w:p>
    <w:p w:rsidR="00382FB7" w:rsidRPr="00382FB7" w:rsidRDefault="00382FB7" w:rsidP="00382FB7">
      <w:r w:rsidRPr="00382FB7">
        <w:t>2. Автомобиль первую часть пути прошёл за 2,8 ч, а вторую – за 1,2 ч. Во сколько раз меньше времени израсходовано на вторую часть пути, чем на первую? Сколько процентов всего времени движения затрачено на первую часть пути?</w:t>
      </w:r>
    </w:p>
    <w:p w:rsidR="00382FB7" w:rsidRPr="00382FB7" w:rsidRDefault="00382FB7" w:rsidP="00382FB7"/>
    <w:p w:rsidR="00382FB7" w:rsidRPr="00382FB7" w:rsidRDefault="00382FB7" w:rsidP="00382FB7">
      <w:r w:rsidRPr="00382FB7">
        <w:t>3. В 8 кг картофеля содержится 1,4 кг крахмала. Сколько крахмала содержится в 28 кг картофеля?</w: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4. Поезд путь от одной станции до другой прошёл за 3,5 ч со скоростью 70 </w:t>
      </w:r>
      <w:proofErr w:type="gramStart"/>
      <w:r w:rsidRPr="00382FB7">
        <w:t>км</w:t>
      </w:r>
      <w:proofErr w:type="gramEnd"/>
      <w:r w:rsidRPr="00382FB7">
        <w:t xml:space="preserve">/ч. С </w:t>
      </w:r>
      <w:proofErr w:type="gramStart"/>
      <w:r w:rsidRPr="00382FB7">
        <w:t>какой</w:t>
      </w:r>
      <w:proofErr w:type="gramEnd"/>
      <w:r w:rsidRPr="00382FB7">
        <w:t xml:space="preserve"> скоростью должен был бы идти поезд, чтобы пройти этот путь за 4,9 ч?</w:t>
      </w:r>
    </w:p>
    <w:p w:rsidR="00382FB7" w:rsidRPr="00382FB7" w:rsidRDefault="00382FB7" w:rsidP="00382FB7"/>
    <w:p w:rsidR="00382FB7" w:rsidRDefault="00382FB7" w:rsidP="00382FB7">
      <w:r w:rsidRPr="00382FB7">
        <w:t>5. 40% от 30% числа х равны 7,8.  Найдите число х.</w:t>
      </w:r>
    </w:p>
    <w:p w:rsidR="00382FB7" w:rsidRPr="00382FB7" w:rsidRDefault="00382FB7" w:rsidP="00382FB7"/>
    <w:p w:rsidR="00BE22F7" w:rsidRDefault="00BE22F7" w:rsidP="00382FB7">
      <w:pPr>
        <w:jc w:val="center"/>
        <w:rPr>
          <w:b/>
        </w:rPr>
      </w:pPr>
    </w:p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8</w:t>
      </w:r>
    </w:p>
    <w:p w:rsidR="00382FB7" w:rsidRPr="00382FB7" w:rsidRDefault="00382FB7" w:rsidP="00382FB7">
      <w:pPr>
        <w:rPr>
          <w:sz w:val="28"/>
          <w:szCs w:val="28"/>
        </w:rPr>
      </w:pPr>
    </w:p>
    <w:p w:rsidR="00382FB7" w:rsidRPr="00382FB7" w:rsidRDefault="00382FB7" w:rsidP="00382FB7">
      <w:r w:rsidRPr="00382FB7">
        <w:t xml:space="preserve">1. Найдите длину окружности, если её диаметр равен 25 см. Число </w:t>
      </w:r>
      <w:r w:rsidRPr="00382FB7">
        <w:rPr>
          <w:position w:val="-6"/>
        </w:rPr>
        <w:object w:dxaOrig="220" w:dyaOrig="220">
          <v:shape id="_x0000_i1074" type="#_x0000_t75" style="width:10.85pt;height:10.85pt" o:ole="">
            <v:imagedata r:id="rId106" o:title=""/>
          </v:shape>
          <o:OLEObject Type="Embed" ProgID="Equation.3" ShapeID="_x0000_i1074" DrawAspect="Content" ObjectID="_1566386598" r:id="rId107"/>
        </w:object>
      </w:r>
      <w:r w:rsidRPr="00382FB7">
        <w:t xml:space="preserve"> округлите до десятых.</w:t>
      </w:r>
    </w:p>
    <w:p w:rsidR="00382FB7" w:rsidRPr="00382FB7" w:rsidRDefault="00382FB7" w:rsidP="00382FB7"/>
    <w:p w:rsidR="00382FB7" w:rsidRPr="00382FB7" w:rsidRDefault="00382FB7" w:rsidP="00382FB7">
      <w:r w:rsidRPr="00382FB7">
        <w:t>2. Расстояние между двумя пунктами на карте равно 3,8 см. Определите расстояние между этими пунктами на местности, если масштаб карты 1:100 000.</w: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3. Найдите площадь круга, радиус которого равен 6 м. Число </w:t>
      </w:r>
      <w:r w:rsidRPr="00382FB7">
        <w:rPr>
          <w:position w:val="-6"/>
        </w:rPr>
        <w:object w:dxaOrig="220" w:dyaOrig="220">
          <v:shape id="_x0000_i1075" type="#_x0000_t75" style="width:10.85pt;height:10.85pt" o:ole="">
            <v:imagedata r:id="rId108" o:title=""/>
          </v:shape>
          <o:OLEObject Type="Embed" ProgID="Equation.3" ShapeID="_x0000_i1075" DrawAspect="Content" ObjectID="_1566386599" r:id="rId109"/>
        </w:object>
      </w:r>
      <w:r w:rsidRPr="00382FB7">
        <w:t xml:space="preserve"> округлите до десятых.</w:t>
      </w:r>
    </w:p>
    <w:p w:rsidR="00382FB7" w:rsidRPr="00382FB7" w:rsidRDefault="00382FB7" w:rsidP="00382FB7"/>
    <w:p w:rsidR="00382FB7" w:rsidRPr="00382FB7" w:rsidRDefault="00382FB7" w:rsidP="00382FB7">
      <w:r w:rsidRPr="00382FB7">
        <w:t>4. Цена товара понизилась с 42,5 р. до 37,4 р. На сколько процентов понизилась цена товара?</w:t>
      </w:r>
    </w:p>
    <w:p w:rsidR="00382FB7" w:rsidRPr="00382FB7" w:rsidRDefault="00382FB7" w:rsidP="00382FB7"/>
    <w:p w:rsidR="00382FB7" w:rsidRDefault="00382FB7" w:rsidP="00382FB7">
      <w:r w:rsidRPr="00382FB7">
        <w:t>5. Прямоугольный земельный участок изображен на плане в масштабе 1:300. Какова площадь земельного участка, если площадь его изображения на плане 18 см</w:t>
      </w:r>
      <w:proofErr w:type="gramStart"/>
      <w:r w:rsidRPr="00382FB7">
        <w:rPr>
          <w:vertAlign w:val="superscript"/>
        </w:rPr>
        <w:t>2</w:t>
      </w:r>
      <w:proofErr w:type="gramEnd"/>
      <w:r w:rsidRPr="00382FB7">
        <w:t>.</w:t>
      </w:r>
    </w:p>
    <w:p w:rsidR="00382FB7" w:rsidRPr="00382FB7" w:rsidRDefault="00382FB7" w:rsidP="00382FB7"/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9</w:t>
      </w:r>
    </w:p>
    <w:p w:rsidR="00382FB7" w:rsidRPr="00382FB7" w:rsidRDefault="00382FB7" w:rsidP="00382FB7">
      <w:pPr>
        <w:jc w:val="center"/>
        <w:rPr>
          <w:sz w:val="28"/>
          <w:szCs w:val="28"/>
        </w:rPr>
      </w:pPr>
    </w:p>
    <w:p w:rsidR="00382FB7" w:rsidRPr="00382FB7" w:rsidRDefault="00382FB7" w:rsidP="00382FB7">
      <w:r w:rsidRPr="00382FB7">
        <w:t>1. Отметьте на координатной прямой точки</w:t>
      </w:r>
      <w:proofErr w:type="gramStart"/>
      <w:r w:rsidRPr="00382FB7">
        <w:t xml:space="preserve"> А</w:t>
      </w:r>
      <w:proofErr w:type="gramEnd"/>
      <w:r w:rsidRPr="00382FB7">
        <w:t xml:space="preserve">(-5), С(3), Е(4,5), К(-3), </w:t>
      </w:r>
      <w:r w:rsidRPr="00382FB7">
        <w:rPr>
          <w:lang w:val="en-US"/>
        </w:rPr>
        <w:t>N</w:t>
      </w:r>
      <w:r w:rsidRPr="00382FB7">
        <w:t xml:space="preserve">(-0,5), </w:t>
      </w:r>
      <w:r w:rsidRPr="00382FB7">
        <w:rPr>
          <w:lang w:val="en-US"/>
        </w:rPr>
        <w:t>S</w:t>
      </w:r>
      <w:r w:rsidRPr="00382FB7">
        <w:t>(6).</w:t>
      </w:r>
    </w:p>
    <w:p w:rsidR="00382FB7" w:rsidRPr="00382FB7" w:rsidRDefault="00382FB7" w:rsidP="00382FB7">
      <w:r w:rsidRPr="00382FB7">
        <w:t xml:space="preserve"> а) Какие из точек имеют противоположные координаты?</w:t>
      </w:r>
    </w:p>
    <w:p w:rsidR="00382FB7" w:rsidRPr="00382FB7" w:rsidRDefault="00382FB7" w:rsidP="00382FB7">
      <w:r w:rsidRPr="00382FB7">
        <w:t xml:space="preserve"> б) В какую точку перейдет точка</w:t>
      </w:r>
      <w:proofErr w:type="gramStart"/>
      <w:r w:rsidRPr="00382FB7">
        <w:t xml:space="preserve"> С</w:t>
      </w:r>
      <w:proofErr w:type="gramEnd"/>
      <w:r w:rsidRPr="00382FB7">
        <w:t xml:space="preserve"> при перемещении по координатной прямой на -8? На +3?</w:t>
      </w:r>
    </w:p>
    <w:p w:rsidR="00382FB7" w:rsidRPr="00382FB7" w:rsidRDefault="00382FB7" w:rsidP="00382FB7">
      <w:r w:rsidRPr="00382FB7">
        <w:t xml:space="preserve">2. Сравните числа: </w:t>
      </w:r>
    </w:p>
    <w:p w:rsidR="00382FB7" w:rsidRPr="00382FB7" w:rsidRDefault="00382FB7" w:rsidP="00382FB7">
      <w:r w:rsidRPr="00382FB7">
        <w:t xml:space="preserve">а) 2,8 и -2,5;  </w:t>
      </w:r>
    </w:p>
    <w:p w:rsidR="00382FB7" w:rsidRPr="00382FB7" w:rsidRDefault="00382FB7" w:rsidP="00382FB7">
      <w:r w:rsidRPr="00382FB7">
        <w:t xml:space="preserve">б) -4,1 и -4; </w:t>
      </w:r>
    </w:p>
    <w:p w:rsidR="00382FB7" w:rsidRPr="00382FB7" w:rsidRDefault="00382FB7" w:rsidP="00382FB7">
      <w:r w:rsidRPr="00382FB7">
        <w:t>в)</w:t>
      </w:r>
      <w:r w:rsidRPr="00382FB7">
        <w:rPr>
          <w:position w:val="-24"/>
        </w:rPr>
        <w:object w:dxaOrig="400" w:dyaOrig="620">
          <v:shape id="_x0000_i1076" type="#_x0000_t75" style="width:20.4pt;height:31.25pt" o:ole="">
            <v:imagedata r:id="rId110" o:title=""/>
          </v:shape>
          <o:OLEObject Type="Embed" ProgID="Equation.DSMT4" ShapeID="_x0000_i1076" DrawAspect="Content" ObjectID="_1566386600" r:id="rId111"/>
        </w:object>
      </w:r>
      <w:r w:rsidRPr="00382FB7">
        <w:t xml:space="preserve"> и </w:t>
      </w:r>
      <w:r w:rsidRPr="00382FB7">
        <w:rPr>
          <w:position w:val="-24"/>
        </w:rPr>
        <w:object w:dxaOrig="400" w:dyaOrig="620">
          <v:shape id="_x0000_i1077" type="#_x0000_t75" style="width:20.4pt;height:31.25pt" o:ole="">
            <v:imagedata r:id="rId112" o:title=""/>
          </v:shape>
          <o:OLEObject Type="Embed" ProgID="Equation.DSMT4" ShapeID="_x0000_i1077" DrawAspect="Content" ObjectID="_1566386601" r:id="rId113"/>
        </w:object>
      </w:r>
      <w:r w:rsidRPr="00382FB7">
        <w:t xml:space="preserve">; </w:t>
      </w:r>
    </w:p>
    <w:p w:rsidR="00382FB7" w:rsidRPr="00382FB7" w:rsidRDefault="00382FB7" w:rsidP="00382FB7">
      <w:r w:rsidRPr="00382FB7">
        <w:t xml:space="preserve">г) 0 и </w:t>
      </w:r>
      <w:r w:rsidRPr="00382FB7">
        <w:rPr>
          <w:position w:val="-24"/>
        </w:rPr>
        <w:object w:dxaOrig="400" w:dyaOrig="620">
          <v:shape id="_x0000_i1078" type="#_x0000_t75" style="width:20.4pt;height:31.25pt" o:ole="">
            <v:imagedata r:id="rId114" o:title=""/>
          </v:shape>
          <o:OLEObject Type="Embed" ProgID="Equation.DSMT4" ShapeID="_x0000_i1078" DrawAspect="Content" ObjectID="_1566386602" r:id="rId115"/>
        </w:object>
      </w:r>
      <w:r w:rsidRPr="00382FB7">
        <w:t>.</w:t>
      </w:r>
    </w:p>
    <w:p w:rsidR="00382FB7" w:rsidRPr="00382FB7" w:rsidRDefault="00382FB7" w:rsidP="00382FB7">
      <w:r w:rsidRPr="00382FB7">
        <w:t>3. Найдите значение выражения:</w:t>
      </w:r>
    </w:p>
    <w:p w:rsidR="00382FB7" w:rsidRPr="00382FB7" w:rsidRDefault="00382FB7" w:rsidP="00382FB7">
      <w:r w:rsidRPr="00382FB7">
        <w:t xml:space="preserve">а) |-6,7| + |-3,2|;                   б) |2,73|:|-2,1|;                в) </w:t>
      </w:r>
      <w:r w:rsidRPr="00382FB7">
        <w:rPr>
          <w:position w:val="-28"/>
          <w:lang w:val="en-US"/>
        </w:rPr>
        <w:object w:dxaOrig="1400" w:dyaOrig="680">
          <v:shape id="_x0000_i1079" type="#_x0000_t75" style="width:69.95pt;height:33.95pt" o:ole="">
            <v:imagedata r:id="rId116" o:title=""/>
          </v:shape>
          <o:OLEObject Type="Embed" ProgID="Equation.DSMT4" ShapeID="_x0000_i1079" DrawAspect="Content" ObjectID="_1566386603" r:id="rId117"/>
        </w:object>
      </w:r>
      <w:r w:rsidRPr="00382FB7">
        <w:t>.</w:t>
      </w:r>
    </w:p>
    <w:p w:rsidR="00382FB7" w:rsidRPr="00382FB7" w:rsidRDefault="00382FB7" w:rsidP="00382FB7">
      <w:r w:rsidRPr="00382FB7">
        <w:t>4. Решите уравнение:</w:t>
      </w:r>
    </w:p>
    <w:p w:rsidR="00382FB7" w:rsidRPr="00382FB7" w:rsidRDefault="00382FB7" w:rsidP="00382FB7">
      <w:r w:rsidRPr="00382FB7">
        <w:t xml:space="preserve">а) </w:t>
      </w:r>
      <w:proofErr w:type="gramStart"/>
      <w:r w:rsidRPr="00382FB7">
        <w:t>–</w:t>
      </w:r>
      <w:r w:rsidRPr="00382FB7">
        <w:rPr>
          <w:i/>
        </w:rPr>
        <w:t>х</w:t>
      </w:r>
      <w:proofErr w:type="gramEnd"/>
      <w:r w:rsidRPr="00382FB7">
        <w:t xml:space="preserve"> = 3,7;         б) –</w:t>
      </w:r>
      <w:r w:rsidRPr="00382FB7">
        <w:rPr>
          <w:i/>
        </w:rPr>
        <w:t>у</w:t>
      </w:r>
      <w:r w:rsidRPr="00382FB7">
        <w:t xml:space="preserve"> = -12,5;      в) |</w:t>
      </w:r>
      <w:r w:rsidRPr="00382FB7">
        <w:rPr>
          <w:i/>
        </w:rPr>
        <w:t>х</w:t>
      </w:r>
      <w:r w:rsidRPr="00382FB7">
        <w:t>| = 6.</w:t>
      </w:r>
    </w:p>
    <w:p w:rsidR="00382FB7" w:rsidRDefault="00382FB7" w:rsidP="00382FB7">
      <w:r w:rsidRPr="00382FB7">
        <w:t xml:space="preserve">5. Сколько целых решений имеет неравенство -18 &lt; </w:t>
      </w:r>
      <w:r w:rsidRPr="00382FB7">
        <w:rPr>
          <w:i/>
          <w:lang w:val="en-US"/>
        </w:rPr>
        <w:t>x</w:t>
      </w:r>
      <w:r w:rsidRPr="00382FB7">
        <w:t xml:space="preserve"> &lt; 174?</w:t>
      </w:r>
    </w:p>
    <w:p w:rsidR="00DE24C6" w:rsidRDefault="00DE24C6" w:rsidP="00382FB7"/>
    <w:p w:rsidR="00382FB7" w:rsidRPr="00382FB7" w:rsidRDefault="00382FB7" w:rsidP="00382FB7"/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10</w:t>
      </w:r>
    </w:p>
    <w:p w:rsidR="00382FB7" w:rsidRPr="00382FB7" w:rsidRDefault="00382FB7" w:rsidP="00382FB7">
      <w:r w:rsidRPr="00382FB7">
        <w:t xml:space="preserve">1. Выполните действие: </w:t>
      </w:r>
    </w:p>
    <w:p w:rsidR="00382FB7" w:rsidRPr="00382FB7" w:rsidRDefault="00382FB7" w:rsidP="00382FB7">
      <w:r w:rsidRPr="00382FB7">
        <w:t>а) 42 – 45;                              г) 17 - (-8);</w:t>
      </w:r>
    </w:p>
    <w:p w:rsidR="00382FB7" w:rsidRPr="00382FB7" w:rsidRDefault="00382FB7" w:rsidP="00382FB7">
      <w:r w:rsidRPr="00382FB7">
        <w:t>б) -16 - 31;                             д) -3,7 - 2,6;</w:t>
      </w:r>
    </w:p>
    <w:p w:rsidR="00382FB7" w:rsidRPr="00382FB7" w:rsidRDefault="00382FB7" w:rsidP="00382FB7">
      <w:r w:rsidRPr="00382FB7">
        <w:t xml:space="preserve">в) -15 + 18;                            е) </w:t>
      </w:r>
      <w:r w:rsidRPr="00382FB7">
        <w:rPr>
          <w:position w:val="-24"/>
        </w:rPr>
        <w:object w:dxaOrig="760" w:dyaOrig="620">
          <v:shape id="_x0000_i1080" type="#_x0000_t75" style="width:38.05pt;height:31.25pt" o:ole="">
            <v:imagedata r:id="rId118" o:title=""/>
          </v:shape>
          <o:OLEObject Type="Embed" ProgID="Equation.DSMT4" ShapeID="_x0000_i1080" DrawAspect="Content" ObjectID="_1566386604" r:id="rId119"/>
        </w:object>
      </w:r>
      <w:r w:rsidRPr="00382FB7">
        <w:t xml:space="preserve">. </w:t>
      </w:r>
    </w:p>
    <w:p w:rsidR="00382FB7" w:rsidRPr="00382FB7" w:rsidRDefault="00382FB7" w:rsidP="00382FB7">
      <w:r w:rsidRPr="00382FB7">
        <w:t>2. Найдите расстояние между точками координатной прямой:</w:t>
      </w:r>
    </w:p>
    <w:p w:rsidR="00382FB7" w:rsidRPr="00382FB7" w:rsidRDefault="00382FB7" w:rsidP="00382FB7">
      <w:r w:rsidRPr="00382FB7">
        <w:t>а) М(-13) и</w:t>
      </w:r>
      <w:proofErr w:type="gramStart"/>
      <w:r w:rsidRPr="00382FB7">
        <w:t xml:space="preserve"> К</w:t>
      </w:r>
      <w:proofErr w:type="gramEnd"/>
      <w:r w:rsidRPr="00382FB7">
        <w:t>(-7);                                       б) В(2,6) и Т(-1,2);</w:t>
      </w:r>
    </w:p>
    <w:p w:rsidR="00382FB7" w:rsidRPr="00382FB7" w:rsidRDefault="00382FB7" w:rsidP="00382FB7"/>
    <w:p w:rsidR="00382FB7" w:rsidRPr="00382FB7" w:rsidRDefault="00382FB7" w:rsidP="00382FB7">
      <w:r w:rsidRPr="00382FB7">
        <w:t>3. Решите уравнение:</w:t>
      </w:r>
    </w:p>
    <w:p w:rsidR="00382FB7" w:rsidRPr="00382FB7" w:rsidRDefault="00382FB7" w:rsidP="00382FB7">
      <w:r w:rsidRPr="00382FB7">
        <w:t xml:space="preserve">а) </w:t>
      </w:r>
      <w:r w:rsidRPr="00382FB7">
        <w:rPr>
          <w:i/>
        </w:rPr>
        <w:t>х</w:t>
      </w:r>
      <w:r w:rsidRPr="00382FB7">
        <w:t xml:space="preserve"> – 2,8 = -1,6;                  б) </w:t>
      </w:r>
      <w:r w:rsidRPr="00382FB7">
        <w:rPr>
          <w:position w:val="-24"/>
        </w:rPr>
        <w:object w:dxaOrig="1620" w:dyaOrig="620">
          <v:shape id="_x0000_i1081" type="#_x0000_t75" style="width:81.5pt;height:31.25pt" o:ole="">
            <v:imagedata r:id="rId120" o:title=""/>
          </v:shape>
          <o:OLEObject Type="Embed" ProgID="Equation.DSMT4" ShapeID="_x0000_i1081" DrawAspect="Content" ObjectID="_1566386605" r:id="rId121"/>
        </w:object>
      </w:r>
      <w:r w:rsidRPr="00382FB7">
        <w:t>.</w:t>
      </w:r>
      <w:r w:rsidRPr="00382FB7">
        <w:rPr>
          <w:position w:val="-4"/>
        </w:rPr>
        <w:object w:dxaOrig="180" w:dyaOrig="279">
          <v:shape id="_x0000_i1082" type="#_x0000_t75" style="width:9.5pt;height:14.25pt" o:ole="">
            <v:imagedata r:id="rId122" o:title=""/>
          </v:shape>
          <o:OLEObject Type="Embed" ProgID="Equation.DSMT4" ShapeID="_x0000_i1082" DrawAspect="Content" ObjectID="_1566386606" r:id="rId123"/>
        </w:object>
      </w:r>
    </w:p>
    <w:p w:rsidR="00382FB7" w:rsidRPr="00382FB7" w:rsidRDefault="00382FB7" w:rsidP="00382FB7">
      <w:r w:rsidRPr="00382FB7">
        <w:lastRenderedPageBreak/>
        <w:t>4. Цена товара повысилась с 84р. до 109,2р. На сколько процентов повысилась цена товара?</w:t>
      </w:r>
    </w:p>
    <w:p w:rsidR="00382FB7" w:rsidRPr="00382FB7" w:rsidRDefault="00382FB7" w:rsidP="00382FB7"/>
    <w:p w:rsidR="00382FB7" w:rsidRPr="00382FB7" w:rsidRDefault="00382FB7" w:rsidP="00382FB7">
      <w:r w:rsidRPr="00382FB7">
        <w:t>5. Решите уравнение |</w:t>
      </w:r>
      <w:r w:rsidRPr="00382FB7">
        <w:rPr>
          <w:i/>
          <w:lang w:val="en-US"/>
        </w:rPr>
        <w:t>x</w:t>
      </w:r>
      <w:r w:rsidRPr="00382FB7">
        <w:t xml:space="preserve"> - 3| = 6.</w:t>
      </w:r>
    </w:p>
    <w:p w:rsidR="00BE22F7" w:rsidRDefault="00BE22F7" w:rsidP="00382FB7">
      <w:pPr>
        <w:jc w:val="center"/>
        <w:rPr>
          <w:b/>
        </w:rPr>
      </w:pPr>
    </w:p>
    <w:p w:rsidR="00BE22F7" w:rsidRDefault="00BE22F7" w:rsidP="00382FB7">
      <w:pPr>
        <w:jc w:val="center"/>
        <w:rPr>
          <w:b/>
        </w:rPr>
      </w:pPr>
    </w:p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11</w:t>
      </w:r>
    </w:p>
    <w:p w:rsidR="00382FB7" w:rsidRPr="00382FB7" w:rsidRDefault="00382FB7" w:rsidP="00382FB7">
      <w:pPr>
        <w:jc w:val="center"/>
        <w:rPr>
          <w:b/>
          <w:sz w:val="32"/>
          <w:szCs w:val="32"/>
        </w:rPr>
      </w:pPr>
    </w:p>
    <w:p w:rsidR="00382FB7" w:rsidRPr="00382FB7" w:rsidRDefault="00382FB7" w:rsidP="00382FB7">
      <w:r w:rsidRPr="00382FB7">
        <w:t>1. Выполните умножение:</w:t>
      </w:r>
    </w:p>
    <w:p w:rsidR="00382FB7" w:rsidRPr="00382FB7" w:rsidRDefault="00382FB7" w:rsidP="00382FB7">
      <w:r w:rsidRPr="00382FB7">
        <w:t>а) -8 ∙ 12;                                     в) 0,8 ∙ (-2,6);</w:t>
      </w:r>
    </w:p>
    <w:p w:rsidR="00382FB7" w:rsidRPr="00382FB7" w:rsidRDefault="00382FB7" w:rsidP="00382FB7">
      <w:r w:rsidRPr="00382FB7">
        <w:t xml:space="preserve">б) -14 ∙ (-11);                               г) </w:t>
      </w:r>
      <w:r w:rsidRPr="00382FB7">
        <w:rPr>
          <w:position w:val="-28"/>
        </w:rPr>
        <w:object w:dxaOrig="1280" w:dyaOrig="680">
          <v:shape id="_x0000_i1083" type="#_x0000_t75" style="width:63.85pt;height:33.95pt" o:ole="">
            <v:imagedata r:id="rId124" o:title=""/>
          </v:shape>
          <o:OLEObject Type="Embed" ProgID="Equation.DSMT4" ShapeID="_x0000_i1083" DrawAspect="Content" ObjectID="_1566386607" r:id="rId125"/>
        </w:object>
      </w:r>
      <w:r w:rsidRPr="00382FB7">
        <w:t>.</w:t>
      </w:r>
    </w:p>
    <w:p w:rsidR="00382FB7" w:rsidRPr="00382FB7" w:rsidRDefault="00382FB7" w:rsidP="00382FB7">
      <w:r w:rsidRPr="00382FB7">
        <w:t>2. Выполните деление:</w:t>
      </w:r>
    </w:p>
    <w:p w:rsidR="00382FB7" w:rsidRPr="00382FB7" w:rsidRDefault="00382FB7" w:rsidP="00382FB7">
      <w:r w:rsidRPr="00382FB7">
        <w:t>а) 63</w:t>
      </w:r>
      <w:proofErr w:type="gramStart"/>
      <w:r w:rsidRPr="00382FB7">
        <w:t xml:space="preserve"> :</w:t>
      </w:r>
      <w:proofErr w:type="gramEnd"/>
      <w:r w:rsidRPr="00382FB7">
        <w:t xml:space="preserve"> (-21);                        в) -0,325 : 1,3;</w:t>
      </w:r>
    </w:p>
    <w:p w:rsidR="00382FB7" w:rsidRPr="00382FB7" w:rsidRDefault="00382FB7" w:rsidP="00382FB7">
      <w:r w:rsidRPr="00382FB7">
        <w:t>б) -24</w:t>
      </w:r>
      <w:proofErr w:type="gramStart"/>
      <w:r w:rsidRPr="00382FB7">
        <w:t xml:space="preserve"> :</w:t>
      </w:r>
      <w:proofErr w:type="gramEnd"/>
      <w:r w:rsidRPr="00382FB7">
        <w:t xml:space="preserve"> (-6);                        г) </w:t>
      </w:r>
      <w:r w:rsidRPr="00382FB7">
        <w:rPr>
          <w:position w:val="-28"/>
        </w:rPr>
        <w:object w:dxaOrig="1320" w:dyaOrig="680">
          <v:shape id="_x0000_i1084" type="#_x0000_t75" style="width:65.9pt;height:33.95pt" o:ole="">
            <v:imagedata r:id="rId126" o:title=""/>
          </v:shape>
          <o:OLEObject Type="Embed" ProgID="Equation.DSMT4" ShapeID="_x0000_i1084" DrawAspect="Content" ObjectID="_1566386608" r:id="rId127"/>
        </w:object>
      </w:r>
      <w:r w:rsidRPr="00382FB7">
        <w:t>.</w:t>
      </w:r>
    </w:p>
    <w:p w:rsidR="00382FB7" w:rsidRPr="00382FB7" w:rsidRDefault="00382FB7" w:rsidP="00382FB7">
      <w:r w:rsidRPr="00382FB7">
        <w:t>3. Решите уравнение:</w:t>
      </w:r>
    </w:p>
    <w:p w:rsidR="00382FB7" w:rsidRPr="00382FB7" w:rsidRDefault="00382FB7" w:rsidP="00382FB7">
      <w:r w:rsidRPr="00382FB7">
        <w:t>а)  1,8</w:t>
      </w:r>
      <w:r w:rsidRPr="00382FB7">
        <w:rPr>
          <w:i/>
        </w:rPr>
        <w:t>у</w:t>
      </w:r>
      <w:r w:rsidRPr="00382FB7">
        <w:t xml:space="preserve">  =  -3,69;                    б)  </w:t>
      </w:r>
      <w:r w:rsidRPr="00382FB7">
        <w:rPr>
          <w:i/>
        </w:rPr>
        <w:t>х</w:t>
      </w:r>
      <w:proofErr w:type="gramStart"/>
      <w:r w:rsidRPr="00382FB7">
        <w:rPr>
          <w:i/>
        </w:rPr>
        <w:t xml:space="preserve"> </w:t>
      </w:r>
      <w:r w:rsidRPr="00382FB7">
        <w:t>:</w:t>
      </w:r>
      <w:proofErr w:type="gramEnd"/>
      <w:r w:rsidRPr="00382FB7">
        <w:t xml:space="preserve"> (-2,3)  =  -4,6.</w: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4. Представьте числа </w:t>
      </w:r>
      <w:r w:rsidRPr="00382FB7">
        <w:rPr>
          <w:position w:val="-24"/>
        </w:rPr>
        <w:object w:dxaOrig="320" w:dyaOrig="620">
          <v:shape id="_x0000_i1085" type="#_x0000_t75" style="width:15.6pt;height:31.25pt" o:ole="">
            <v:imagedata r:id="rId128" o:title=""/>
          </v:shape>
          <o:OLEObject Type="Embed" ProgID="Equation.DSMT4" ShapeID="_x0000_i1085" DrawAspect="Content" ObjectID="_1566386609" r:id="rId129"/>
        </w:object>
      </w:r>
      <w:r w:rsidRPr="00382FB7">
        <w:t xml:space="preserve"> и </w:t>
      </w:r>
      <w:r w:rsidRPr="00382FB7">
        <w:rPr>
          <w:position w:val="-24"/>
        </w:rPr>
        <w:object w:dxaOrig="360" w:dyaOrig="620">
          <v:shape id="_x0000_i1086" type="#_x0000_t75" style="width:18.35pt;height:31.25pt" o:ole="">
            <v:imagedata r:id="rId130" o:title=""/>
          </v:shape>
          <o:OLEObject Type="Embed" ProgID="Equation.DSMT4" ShapeID="_x0000_i1086" DrawAspect="Content" ObjectID="_1566386610" r:id="rId131"/>
        </w:object>
      </w:r>
      <w:r w:rsidRPr="00382FB7">
        <w:t xml:space="preserve"> в виде периодических дробей. Запишите приближенные значения данных чисел, округлив периодические дроби до сотых.</w:t>
      </w:r>
    </w:p>
    <w:p w:rsidR="00382FB7" w:rsidRPr="00382FB7" w:rsidRDefault="00382FB7" w:rsidP="00382FB7"/>
    <w:p w:rsidR="00382FB7" w:rsidRDefault="00382FB7" w:rsidP="00382FB7">
      <w:r w:rsidRPr="00382FB7">
        <w:t>5. Сколько целых решений имеет неравенство |</w:t>
      </w:r>
      <w:r w:rsidRPr="00382FB7">
        <w:rPr>
          <w:i/>
          <w:lang w:val="en-US"/>
        </w:rPr>
        <w:t>x</w:t>
      </w:r>
      <w:r w:rsidRPr="00382FB7">
        <w:t>| &lt; 64.</w:t>
      </w:r>
    </w:p>
    <w:p w:rsidR="00382FB7" w:rsidRPr="00382FB7" w:rsidRDefault="00382FB7" w:rsidP="00382FB7"/>
    <w:p w:rsidR="00DE24C6" w:rsidRDefault="00DE24C6" w:rsidP="00382FB7"/>
    <w:p w:rsidR="00382FB7" w:rsidRPr="00382FB7" w:rsidRDefault="00382FB7" w:rsidP="00382FB7"/>
    <w:p w:rsidR="00382FB7" w:rsidRPr="00382FB7" w:rsidRDefault="00382FB7" w:rsidP="00382FB7">
      <w:pPr>
        <w:jc w:val="center"/>
        <w:rPr>
          <w:b/>
        </w:rPr>
      </w:pPr>
      <w:r w:rsidRPr="00382FB7">
        <w:rPr>
          <w:b/>
        </w:rPr>
        <w:t>Контрольная работа №1</w:t>
      </w:r>
      <w:r w:rsidR="00AA4D39">
        <w:rPr>
          <w:b/>
        </w:rPr>
        <w:t>2</w:t>
      </w:r>
    </w:p>
    <w:p w:rsidR="00382FB7" w:rsidRPr="00382FB7" w:rsidRDefault="00382FB7" w:rsidP="00382FB7">
      <w:r w:rsidRPr="00382FB7">
        <w:t>1. Решите уравнение:</w:t>
      </w:r>
    </w:p>
    <w:p w:rsidR="00382FB7" w:rsidRPr="00382FB7" w:rsidRDefault="00382FB7" w:rsidP="00382FB7">
      <w:r w:rsidRPr="00382FB7">
        <w:t>а) 8</w:t>
      </w:r>
      <w:r w:rsidRPr="00382FB7">
        <w:rPr>
          <w:i/>
        </w:rPr>
        <w:t>у</w:t>
      </w:r>
      <w:r w:rsidRPr="00382FB7">
        <w:t xml:space="preserve">  = -62,4 + 5</w:t>
      </w:r>
      <w:r w:rsidRPr="00382FB7">
        <w:rPr>
          <w:i/>
        </w:rPr>
        <w:t>у</w:t>
      </w:r>
      <w:r w:rsidRPr="00382FB7">
        <w:t>;             б)</w:t>
      </w:r>
      <w:r w:rsidRPr="00382FB7">
        <w:rPr>
          <w:position w:val="-24"/>
        </w:rPr>
        <w:object w:dxaOrig="2120" w:dyaOrig="620">
          <v:shape id="_x0000_i1087" type="#_x0000_t75" style="width:105.95pt;height:31.25pt" o:ole="">
            <v:imagedata r:id="rId132" o:title=""/>
          </v:shape>
          <o:OLEObject Type="Embed" ProgID="Equation.DSMT4" ShapeID="_x0000_i1087" DrawAspect="Content" ObjectID="_1566386611" r:id="rId133"/>
        </w:object>
      </w:r>
      <w:r w:rsidRPr="00382FB7">
        <w:t>.</w:t>
      </w:r>
    </w:p>
    <w:p w:rsidR="00382FB7" w:rsidRPr="00382FB7" w:rsidRDefault="00382FB7" w:rsidP="00382FB7">
      <w:r w:rsidRPr="00382FB7">
        <w:t xml:space="preserve">2. В одной бочке в 3 раза больше бензина, чем в другой. Если из первой бочки отлить </w:t>
      </w:r>
      <w:smartTag w:uri="urn:schemas-microsoft-com:office:smarttags" w:element="metricconverter">
        <w:smartTagPr>
          <w:attr w:name="ProductID" w:val="78 л"/>
        </w:smartTagPr>
        <w:r w:rsidRPr="00382FB7">
          <w:t>78 л</w:t>
        </w:r>
      </w:smartTag>
      <w:r w:rsidRPr="00382FB7">
        <w:t xml:space="preserve"> бензина, а во вторую добавить 42 л, то бензина в бочках будет поровну. Сколько бензина в каждой бочке?</w:t>
      </w:r>
    </w:p>
    <w:p w:rsidR="00382FB7" w:rsidRPr="00382FB7" w:rsidRDefault="00382FB7" w:rsidP="00382FB7"/>
    <w:p w:rsidR="00382FB7" w:rsidRPr="00382FB7" w:rsidRDefault="00382FB7" w:rsidP="00382FB7">
      <w:r w:rsidRPr="00382FB7">
        <w:t xml:space="preserve">3. Найдите корень уравнения  </w:t>
      </w:r>
      <w:r w:rsidRPr="00382FB7">
        <w:rPr>
          <w:position w:val="-24"/>
        </w:rPr>
        <w:object w:dxaOrig="1359" w:dyaOrig="620">
          <v:shape id="_x0000_i1088" type="#_x0000_t75" style="width:67.9pt;height:31.25pt" o:ole="">
            <v:imagedata r:id="rId134" o:title=""/>
          </v:shape>
          <o:OLEObject Type="Embed" ProgID="Equation.DSMT4" ShapeID="_x0000_i1088" DrawAspect="Content" ObjectID="_1566386612" r:id="rId135"/>
        </w:object>
      </w:r>
      <w:r w:rsidRPr="00382FB7">
        <w:t>.</w:t>
      </w:r>
    </w:p>
    <w:p w:rsidR="00382FB7" w:rsidRPr="00382FB7" w:rsidRDefault="00382FB7" w:rsidP="00382FB7">
      <w:r w:rsidRPr="00382FB7">
        <w:t xml:space="preserve">4. Скорость автобуса на </w:t>
      </w:r>
      <w:smartTag w:uri="urn:schemas-microsoft-com:office:smarttags" w:element="metricconverter">
        <w:smartTagPr>
          <w:attr w:name="ProductID" w:val="26 км/ч"/>
        </w:smartTagPr>
        <w:r w:rsidRPr="00382FB7">
          <w:t>26 км/ч</w:t>
        </w:r>
      </w:smartTag>
      <w:r w:rsidRPr="00382FB7">
        <w:t xml:space="preserve"> меньше скорости легкового автомобиля. Автобус за 5ч проходит такой же путь, как легковой автомобиль за 3ч. Найдите скорость автобуса.</w:t>
      </w:r>
    </w:p>
    <w:p w:rsidR="00382FB7" w:rsidRPr="00382FB7" w:rsidRDefault="00382FB7" w:rsidP="00382FB7"/>
    <w:p w:rsidR="00382FB7" w:rsidRPr="00382FB7" w:rsidRDefault="00382FB7" w:rsidP="00382FB7">
      <w:r w:rsidRPr="00382FB7">
        <w:t>5. Найдите два корня уравнения |-0,42| = |</w:t>
      </w:r>
      <w:r w:rsidRPr="00382FB7">
        <w:rPr>
          <w:i/>
          <w:lang w:val="en-US"/>
        </w:rPr>
        <w:t>y</w:t>
      </w:r>
      <w:r w:rsidRPr="00382FB7">
        <w:t>| ∙ |-2,8|.</w:t>
      </w:r>
    </w:p>
    <w:sectPr w:rsidR="00382FB7" w:rsidRPr="00382FB7" w:rsidSect="00DF552F">
      <w:pgSz w:w="12240" w:h="15840"/>
      <w:pgMar w:top="720" w:right="720" w:bottom="630" w:left="63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15D01"/>
    <w:multiLevelType w:val="hybridMultilevel"/>
    <w:tmpl w:val="86087F4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7C9488A"/>
    <w:multiLevelType w:val="hybridMultilevel"/>
    <w:tmpl w:val="392CA79E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53846B1"/>
    <w:multiLevelType w:val="hybridMultilevel"/>
    <w:tmpl w:val="61B4BEC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9156800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4">
    <w:nsid w:val="19A50098"/>
    <w:multiLevelType w:val="hybridMultilevel"/>
    <w:tmpl w:val="E174C6A8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1F2058B7"/>
    <w:multiLevelType w:val="hybridMultilevel"/>
    <w:tmpl w:val="2E76F0A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210A3107"/>
    <w:multiLevelType w:val="hybridMultilevel"/>
    <w:tmpl w:val="2E76F0A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3DD97FF4"/>
    <w:multiLevelType w:val="hybridMultilevel"/>
    <w:tmpl w:val="FE46613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45E24203"/>
    <w:multiLevelType w:val="hybridMultilevel"/>
    <w:tmpl w:val="7CAA20DE"/>
    <w:lvl w:ilvl="0" w:tplc="0409000F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9">
    <w:nsid w:val="48582D84"/>
    <w:multiLevelType w:val="hybridMultilevel"/>
    <w:tmpl w:val="C2E2D32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599E413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11">
    <w:nsid w:val="65AB275E"/>
    <w:multiLevelType w:val="hybridMultilevel"/>
    <w:tmpl w:val="DB1C41F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68042606"/>
    <w:multiLevelType w:val="hybridMultilevel"/>
    <w:tmpl w:val="CF94EF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FEF6437"/>
    <w:multiLevelType w:val="hybridMultilevel"/>
    <w:tmpl w:val="00EEF05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76E6376E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15">
    <w:nsid w:val="7B692F48"/>
    <w:multiLevelType w:val="hybridMultilevel"/>
    <w:tmpl w:val="2CB6A73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7EBB1BFD"/>
    <w:multiLevelType w:val="hybridMultilevel"/>
    <w:tmpl w:val="010EC2F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6"/>
  </w:num>
  <w:num w:numId="2">
    <w:abstractNumId w:val="16"/>
  </w:num>
  <w:num w:numId="3">
    <w:abstractNumId w:val="13"/>
  </w:num>
  <w:num w:numId="4">
    <w:abstractNumId w:val="12"/>
  </w:num>
  <w:num w:numId="5">
    <w:abstractNumId w:val="15"/>
  </w:num>
  <w:num w:numId="6">
    <w:abstractNumId w:val="0"/>
  </w:num>
  <w:num w:numId="7">
    <w:abstractNumId w:val="9"/>
  </w:num>
  <w:num w:numId="8">
    <w:abstractNumId w:val="7"/>
  </w:num>
  <w:num w:numId="9">
    <w:abstractNumId w:val="2"/>
  </w:num>
  <w:num w:numId="10">
    <w:abstractNumId w:val="14"/>
  </w:num>
  <w:num w:numId="11">
    <w:abstractNumId w:val="3"/>
  </w:num>
  <w:num w:numId="12">
    <w:abstractNumId w:val="10"/>
  </w:num>
  <w:num w:numId="13">
    <w:abstractNumId w:val="5"/>
  </w:num>
  <w:num w:numId="14">
    <w:abstractNumId w:val="6"/>
  </w:num>
  <w:num w:numId="15">
    <w:abstractNumId w:val="11"/>
  </w:num>
  <w:num w:numId="16">
    <w:abstractNumId w:val="1"/>
  </w:num>
  <w:num w:numId="17">
    <w:abstractNumId w:val="4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7DF1"/>
    <w:rsid w:val="00000A27"/>
    <w:rsid w:val="00011C7D"/>
    <w:rsid w:val="00016DBF"/>
    <w:rsid w:val="000353F4"/>
    <w:rsid w:val="0004120C"/>
    <w:rsid w:val="00046501"/>
    <w:rsid w:val="000767AD"/>
    <w:rsid w:val="0008102A"/>
    <w:rsid w:val="00092C72"/>
    <w:rsid w:val="00097D09"/>
    <w:rsid w:val="000A2268"/>
    <w:rsid w:val="000B2B00"/>
    <w:rsid w:val="000C37AE"/>
    <w:rsid w:val="000D69B4"/>
    <w:rsid w:val="000D6A97"/>
    <w:rsid w:val="000D6AF5"/>
    <w:rsid w:val="000F5CE6"/>
    <w:rsid w:val="001119A7"/>
    <w:rsid w:val="00123784"/>
    <w:rsid w:val="00123B03"/>
    <w:rsid w:val="001253B5"/>
    <w:rsid w:val="00130257"/>
    <w:rsid w:val="001610F3"/>
    <w:rsid w:val="00185ACB"/>
    <w:rsid w:val="00187F35"/>
    <w:rsid w:val="001A18C8"/>
    <w:rsid w:val="001E073C"/>
    <w:rsid w:val="00203A39"/>
    <w:rsid w:val="002128A5"/>
    <w:rsid w:val="00222A00"/>
    <w:rsid w:val="00223A85"/>
    <w:rsid w:val="00231256"/>
    <w:rsid w:val="002351D8"/>
    <w:rsid w:val="002375E0"/>
    <w:rsid w:val="00247FA0"/>
    <w:rsid w:val="002525FE"/>
    <w:rsid w:val="00266A5F"/>
    <w:rsid w:val="002702DF"/>
    <w:rsid w:val="0027468B"/>
    <w:rsid w:val="00276024"/>
    <w:rsid w:val="00277CC9"/>
    <w:rsid w:val="002A5A24"/>
    <w:rsid w:val="002B4DE9"/>
    <w:rsid w:val="00310A8D"/>
    <w:rsid w:val="00334F28"/>
    <w:rsid w:val="003670DC"/>
    <w:rsid w:val="00370176"/>
    <w:rsid w:val="00376F46"/>
    <w:rsid w:val="00382FB7"/>
    <w:rsid w:val="003A6B9D"/>
    <w:rsid w:val="003B2C10"/>
    <w:rsid w:val="003B3599"/>
    <w:rsid w:val="003C1216"/>
    <w:rsid w:val="003D40F1"/>
    <w:rsid w:val="003D7829"/>
    <w:rsid w:val="003E12B4"/>
    <w:rsid w:val="003E7DF1"/>
    <w:rsid w:val="004077E1"/>
    <w:rsid w:val="004206D7"/>
    <w:rsid w:val="0042425A"/>
    <w:rsid w:val="00426358"/>
    <w:rsid w:val="0043491B"/>
    <w:rsid w:val="00440135"/>
    <w:rsid w:val="00443BEE"/>
    <w:rsid w:val="00450625"/>
    <w:rsid w:val="00451D7A"/>
    <w:rsid w:val="00461988"/>
    <w:rsid w:val="00493457"/>
    <w:rsid w:val="004940EC"/>
    <w:rsid w:val="004A59A6"/>
    <w:rsid w:val="004C1004"/>
    <w:rsid w:val="004C51D1"/>
    <w:rsid w:val="004D4FAD"/>
    <w:rsid w:val="004E03A9"/>
    <w:rsid w:val="004E2812"/>
    <w:rsid w:val="00500F2F"/>
    <w:rsid w:val="00527188"/>
    <w:rsid w:val="005431A7"/>
    <w:rsid w:val="00557F1D"/>
    <w:rsid w:val="00587E83"/>
    <w:rsid w:val="005D215B"/>
    <w:rsid w:val="00603D20"/>
    <w:rsid w:val="00616ACA"/>
    <w:rsid w:val="00630B2C"/>
    <w:rsid w:val="00637082"/>
    <w:rsid w:val="00637C87"/>
    <w:rsid w:val="00642CAB"/>
    <w:rsid w:val="0065606A"/>
    <w:rsid w:val="0066453B"/>
    <w:rsid w:val="00686F1E"/>
    <w:rsid w:val="00695041"/>
    <w:rsid w:val="006A2BB2"/>
    <w:rsid w:val="006D18DB"/>
    <w:rsid w:val="006E133B"/>
    <w:rsid w:val="006E3679"/>
    <w:rsid w:val="006F560A"/>
    <w:rsid w:val="007023DE"/>
    <w:rsid w:val="00707F86"/>
    <w:rsid w:val="007438BF"/>
    <w:rsid w:val="007466BB"/>
    <w:rsid w:val="007573B2"/>
    <w:rsid w:val="00760992"/>
    <w:rsid w:val="007622F1"/>
    <w:rsid w:val="00766653"/>
    <w:rsid w:val="0078370D"/>
    <w:rsid w:val="00783721"/>
    <w:rsid w:val="007906B8"/>
    <w:rsid w:val="00790E84"/>
    <w:rsid w:val="007974F3"/>
    <w:rsid w:val="007A4389"/>
    <w:rsid w:val="007A7BE4"/>
    <w:rsid w:val="007E0996"/>
    <w:rsid w:val="007F7D47"/>
    <w:rsid w:val="00801DC3"/>
    <w:rsid w:val="00806831"/>
    <w:rsid w:val="00813D08"/>
    <w:rsid w:val="00821929"/>
    <w:rsid w:val="008506CB"/>
    <w:rsid w:val="0086275B"/>
    <w:rsid w:val="00864F67"/>
    <w:rsid w:val="008805BD"/>
    <w:rsid w:val="00880A72"/>
    <w:rsid w:val="00882F34"/>
    <w:rsid w:val="00894AFA"/>
    <w:rsid w:val="00896160"/>
    <w:rsid w:val="008A35EF"/>
    <w:rsid w:val="008A550D"/>
    <w:rsid w:val="008C0CA7"/>
    <w:rsid w:val="008C6C99"/>
    <w:rsid w:val="008C747D"/>
    <w:rsid w:val="008E4DE9"/>
    <w:rsid w:val="008F10FB"/>
    <w:rsid w:val="00906C66"/>
    <w:rsid w:val="0092779D"/>
    <w:rsid w:val="00931AD0"/>
    <w:rsid w:val="00942C68"/>
    <w:rsid w:val="0094584A"/>
    <w:rsid w:val="0095788D"/>
    <w:rsid w:val="00970F51"/>
    <w:rsid w:val="00981DB0"/>
    <w:rsid w:val="009953E3"/>
    <w:rsid w:val="009967C2"/>
    <w:rsid w:val="009B04CF"/>
    <w:rsid w:val="009B0E5B"/>
    <w:rsid w:val="009C04F2"/>
    <w:rsid w:val="009C4643"/>
    <w:rsid w:val="009D3932"/>
    <w:rsid w:val="009E2A96"/>
    <w:rsid w:val="009E2BAA"/>
    <w:rsid w:val="009F1496"/>
    <w:rsid w:val="009F7893"/>
    <w:rsid w:val="00A02EBF"/>
    <w:rsid w:val="00A03253"/>
    <w:rsid w:val="00A06E3B"/>
    <w:rsid w:val="00A16A22"/>
    <w:rsid w:val="00A21D66"/>
    <w:rsid w:val="00A22BB8"/>
    <w:rsid w:val="00A24B4E"/>
    <w:rsid w:val="00A430A4"/>
    <w:rsid w:val="00A551F5"/>
    <w:rsid w:val="00A941E5"/>
    <w:rsid w:val="00AA4D39"/>
    <w:rsid w:val="00AC06EE"/>
    <w:rsid w:val="00AC2C28"/>
    <w:rsid w:val="00AD43D9"/>
    <w:rsid w:val="00AD5778"/>
    <w:rsid w:val="00AD68D6"/>
    <w:rsid w:val="00AE3204"/>
    <w:rsid w:val="00AE45F6"/>
    <w:rsid w:val="00AF09C5"/>
    <w:rsid w:val="00AF6E40"/>
    <w:rsid w:val="00B0078A"/>
    <w:rsid w:val="00B2189C"/>
    <w:rsid w:val="00B2614C"/>
    <w:rsid w:val="00B26BF6"/>
    <w:rsid w:val="00B33F0D"/>
    <w:rsid w:val="00B35ED3"/>
    <w:rsid w:val="00B40A79"/>
    <w:rsid w:val="00B42D15"/>
    <w:rsid w:val="00B51440"/>
    <w:rsid w:val="00B63327"/>
    <w:rsid w:val="00B83945"/>
    <w:rsid w:val="00B870CA"/>
    <w:rsid w:val="00BB706B"/>
    <w:rsid w:val="00BE22F7"/>
    <w:rsid w:val="00BF53F7"/>
    <w:rsid w:val="00C06363"/>
    <w:rsid w:val="00C06368"/>
    <w:rsid w:val="00C406B4"/>
    <w:rsid w:val="00C42958"/>
    <w:rsid w:val="00C432EE"/>
    <w:rsid w:val="00C706B4"/>
    <w:rsid w:val="00C81F56"/>
    <w:rsid w:val="00C86BC6"/>
    <w:rsid w:val="00C86F3E"/>
    <w:rsid w:val="00CA398F"/>
    <w:rsid w:val="00CE2C3B"/>
    <w:rsid w:val="00D01002"/>
    <w:rsid w:val="00D12AF4"/>
    <w:rsid w:val="00D15168"/>
    <w:rsid w:val="00D21E2B"/>
    <w:rsid w:val="00D2504F"/>
    <w:rsid w:val="00D3538C"/>
    <w:rsid w:val="00D36B87"/>
    <w:rsid w:val="00D53AD8"/>
    <w:rsid w:val="00D7360E"/>
    <w:rsid w:val="00D85508"/>
    <w:rsid w:val="00D95D02"/>
    <w:rsid w:val="00DA0E7D"/>
    <w:rsid w:val="00DC673E"/>
    <w:rsid w:val="00DE24C6"/>
    <w:rsid w:val="00DE3020"/>
    <w:rsid w:val="00DE67F5"/>
    <w:rsid w:val="00DE7E43"/>
    <w:rsid w:val="00DF552F"/>
    <w:rsid w:val="00DF6A08"/>
    <w:rsid w:val="00E05697"/>
    <w:rsid w:val="00E12EBC"/>
    <w:rsid w:val="00E134BB"/>
    <w:rsid w:val="00E25491"/>
    <w:rsid w:val="00E32982"/>
    <w:rsid w:val="00E3472E"/>
    <w:rsid w:val="00E73B3A"/>
    <w:rsid w:val="00E761AA"/>
    <w:rsid w:val="00E82E1E"/>
    <w:rsid w:val="00E84A27"/>
    <w:rsid w:val="00E95A2F"/>
    <w:rsid w:val="00E97984"/>
    <w:rsid w:val="00EB4CCE"/>
    <w:rsid w:val="00EC7741"/>
    <w:rsid w:val="00ED0F1C"/>
    <w:rsid w:val="00ED12FD"/>
    <w:rsid w:val="00ED47B2"/>
    <w:rsid w:val="00EE15F2"/>
    <w:rsid w:val="00EF57CA"/>
    <w:rsid w:val="00F04E40"/>
    <w:rsid w:val="00F26053"/>
    <w:rsid w:val="00F32902"/>
    <w:rsid w:val="00F441D0"/>
    <w:rsid w:val="00F4470A"/>
    <w:rsid w:val="00F47900"/>
    <w:rsid w:val="00F5271B"/>
    <w:rsid w:val="00F665C1"/>
    <w:rsid w:val="00F73D13"/>
    <w:rsid w:val="00F93FA1"/>
    <w:rsid w:val="00FA26C3"/>
    <w:rsid w:val="00FB3920"/>
    <w:rsid w:val="00FB76C6"/>
    <w:rsid w:val="00FD13C4"/>
    <w:rsid w:val="00FF54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7DF1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3E7DF1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99"/>
    <w:qFormat/>
    <w:rsid w:val="003E7DF1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rsid w:val="007466B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locked/>
    <w:rsid w:val="007466BB"/>
    <w:rPr>
      <w:rFonts w:ascii="Tahoma" w:hAnsi="Tahoma" w:cs="Tahoma"/>
      <w:sz w:val="16"/>
      <w:szCs w:val="16"/>
      <w:lang w:val="ru-RU" w:eastAsia="ru-RU"/>
    </w:rPr>
  </w:style>
  <w:style w:type="character" w:styleId="a7">
    <w:name w:val="Placeholder Text"/>
    <w:basedOn w:val="a0"/>
    <w:uiPriority w:val="99"/>
    <w:semiHidden/>
    <w:rsid w:val="000D6A97"/>
    <w:rPr>
      <w:rFonts w:cs="Times New Roman"/>
      <w:color w:val="808080"/>
    </w:rPr>
  </w:style>
  <w:style w:type="character" w:styleId="a8">
    <w:name w:val="Hyperlink"/>
    <w:basedOn w:val="a0"/>
    <w:uiPriority w:val="99"/>
    <w:unhideWhenUsed/>
    <w:rsid w:val="00C86F3E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7DF1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3E7DF1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99"/>
    <w:qFormat/>
    <w:rsid w:val="003E7DF1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rsid w:val="007466B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locked/>
    <w:rsid w:val="007466BB"/>
    <w:rPr>
      <w:rFonts w:ascii="Tahoma" w:hAnsi="Tahoma" w:cs="Tahoma"/>
      <w:sz w:val="16"/>
      <w:szCs w:val="16"/>
      <w:lang w:val="ru-RU" w:eastAsia="ru-RU"/>
    </w:rPr>
  </w:style>
  <w:style w:type="character" w:styleId="a7">
    <w:name w:val="Placeholder Text"/>
    <w:basedOn w:val="a0"/>
    <w:uiPriority w:val="99"/>
    <w:semiHidden/>
    <w:rsid w:val="000D6A97"/>
    <w:rPr>
      <w:rFonts w:cs="Times New Roman"/>
      <w:color w:val="808080"/>
    </w:rPr>
  </w:style>
  <w:style w:type="character" w:styleId="a8">
    <w:name w:val="Hyperlink"/>
    <w:basedOn w:val="a0"/>
    <w:uiPriority w:val="99"/>
    <w:unhideWhenUsed/>
    <w:rsid w:val="00C86F3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26" Type="http://schemas.openxmlformats.org/officeDocument/2006/relationships/image" Target="media/image60.wmf"/><Relationship Id="rId134" Type="http://schemas.openxmlformats.org/officeDocument/2006/relationships/image" Target="media/image64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hyperlink" Target="mailto:7723690@mail.ru" TargetMode="Externa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1BF6CF-A223-4F34-AC3F-163A5854EA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771</Words>
  <Characters>11608</Characters>
  <Application>Microsoft Office Word</Application>
  <DocSecurity>0</DocSecurity>
  <Lines>96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33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eksternat</cp:lastModifiedBy>
  <cp:revision>2</cp:revision>
  <cp:lastPrinted>2012-09-10T07:39:00Z</cp:lastPrinted>
  <dcterms:created xsi:type="dcterms:W3CDTF">2017-09-08T12:35:00Z</dcterms:created>
  <dcterms:modified xsi:type="dcterms:W3CDTF">2017-09-08T12:35:00Z</dcterms:modified>
</cp:coreProperties>
</file>